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4577" w:rsidRPr="00097E85" w:rsidRDefault="002A4577">
      <w:pPr>
        <w:pStyle w:val="Zkladntext"/>
        <w:spacing w:after="120"/>
        <w:rPr>
          <w:b/>
          <w:bCs/>
        </w:rPr>
      </w:pPr>
      <w:r w:rsidRPr="00097E85">
        <w:rPr>
          <w:b/>
          <w:bCs/>
        </w:rPr>
        <w:t xml:space="preserve">Metodické vysvětlivky </w:t>
      </w:r>
    </w:p>
    <w:p w:rsidR="002A4577" w:rsidRPr="00097E85" w:rsidRDefault="002A4577">
      <w:pPr>
        <w:pStyle w:val="Zkladntext"/>
        <w:spacing w:after="120"/>
        <w:ind w:firstLine="709"/>
      </w:pPr>
      <w:r w:rsidRPr="00097E85">
        <w:t xml:space="preserve">V souvislosti s členstvím v Evropské unii má Česká republika na základě Nařízení (EC) 1177/2003 a navazujících prováděcích nařízení Evropské komise povinnost realizovat každoročně výběrové šetření o příjmech a životních podmínkách domácností EU-SILC (European Union – Statistics on Income and Living Conditions). </w:t>
      </w:r>
    </w:p>
    <w:p w:rsidR="002A4577" w:rsidRPr="00097E85" w:rsidRDefault="002A4577">
      <w:pPr>
        <w:pStyle w:val="Zkladntext"/>
        <w:spacing w:after="120"/>
        <w:ind w:firstLine="709"/>
      </w:pPr>
      <w:r w:rsidRPr="00097E85">
        <w:t xml:space="preserve">V souladu s výše uvedeným nařízením, se zákonem č. 89/1995 Sb. o státní statistické službě, ve znění pozdějších předpisů a při respektování zákona č. 101/2000 Sb. o ochraně individuálních dat, provedl Český statistický úřad </w:t>
      </w:r>
      <w:r w:rsidR="00131562">
        <w:t xml:space="preserve">(ČSÚ) </w:t>
      </w:r>
      <w:r w:rsidRPr="00097E85">
        <w:t xml:space="preserve">toto celoevropské šetření v národní verzi pod názvem </w:t>
      </w:r>
      <w:r w:rsidRPr="00097E85">
        <w:rPr>
          <w:i/>
          <w:iCs/>
        </w:rPr>
        <w:t xml:space="preserve">Životní podmínky </w:t>
      </w:r>
      <w:r w:rsidR="003E7AE8">
        <w:rPr>
          <w:i/>
          <w:iCs/>
        </w:rPr>
        <w:t>2014</w:t>
      </w:r>
      <w:r w:rsidRPr="00097E85">
        <w:t>.</w:t>
      </w:r>
    </w:p>
    <w:p w:rsidR="002A4577" w:rsidRPr="004F452A" w:rsidRDefault="002A4577">
      <w:pPr>
        <w:pStyle w:val="Zkladntext"/>
        <w:spacing w:after="120"/>
        <w:ind w:firstLine="709"/>
      </w:pPr>
      <w:r w:rsidRPr="00097E85">
        <w:t xml:space="preserve">Účelem šetření je získávat reprezentativní údaje o příjmovém rozdělení jednotlivých typů domácností, </w:t>
      </w:r>
      <w:r w:rsidRPr="00097E85">
        <w:rPr>
          <w:rFonts w:ascii="Times New Roman CE obyčejné" w:hAnsi="Times New Roman CE obyčejné"/>
        </w:rPr>
        <w:t>údaje o způsobu, kvalitě a finanční náročnosti bydlení, vybavenosti domácností předměty dlouhodobého užívání a o pracovních, hmotných a zdravotních podmínkách dospělých osob žijících v domácnost</w:t>
      </w:r>
      <w:r w:rsidR="00B77CC9">
        <w:rPr>
          <w:rFonts w:ascii="Times New Roman CE obyčejné" w:hAnsi="Times New Roman CE obyčejné"/>
        </w:rPr>
        <w:t>ech</w:t>
      </w:r>
      <w:r w:rsidRPr="00097E85">
        <w:rPr>
          <w:rFonts w:ascii="Times New Roman CE obyčejné" w:hAnsi="Times New Roman CE obyčejné"/>
        </w:rPr>
        <w:t xml:space="preserve">. Šetření </w:t>
      </w:r>
      <w:r w:rsidRPr="00097E85">
        <w:rPr>
          <w:rFonts w:ascii="Times New Roman CE obyčejné" w:hAnsi="Times New Roman CE obyčejné"/>
          <w:i/>
          <w:iCs/>
        </w:rPr>
        <w:t xml:space="preserve">Životní podmínky </w:t>
      </w:r>
      <w:r w:rsidR="003E7AE8">
        <w:rPr>
          <w:rFonts w:ascii="Times New Roman CE obyčejné" w:hAnsi="Times New Roman CE obyčejné"/>
          <w:i/>
          <w:iCs/>
        </w:rPr>
        <w:t>2014</w:t>
      </w:r>
      <w:r w:rsidRPr="00097E85">
        <w:rPr>
          <w:rFonts w:ascii="Times New Roman CE obyčejné" w:hAnsi="Times New Roman CE obyčejné"/>
        </w:rPr>
        <w:t xml:space="preserve"> obsahovalo samostatný modul</w:t>
      </w:r>
      <w:r w:rsidRPr="004F452A">
        <w:rPr>
          <w:rFonts w:ascii="Times New Roman CE obyčejné" w:hAnsi="Times New Roman CE obyčejné"/>
        </w:rPr>
        <w:t xml:space="preserve">, který byl zaměřen na </w:t>
      </w:r>
      <w:r w:rsidR="003E7AE8">
        <w:rPr>
          <w:rFonts w:ascii="Times New Roman CE obyčejné" w:hAnsi="Times New Roman CE obyčejné"/>
        </w:rPr>
        <w:t>materiální a sociální podmínky</w:t>
      </w:r>
      <w:r w:rsidR="005762C5">
        <w:rPr>
          <w:rFonts w:ascii="Times New Roman CE obyčejné" w:hAnsi="Times New Roman CE obyčejné"/>
        </w:rPr>
        <w:t xml:space="preserve"> dětí a dospělých osob</w:t>
      </w:r>
      <w:r w:rsidR="00D40B70">
        <w:rPr>
          <w:rFonts w:ascii="Times New Roman CE obyčejné" w:hAnsi="Times New Roman CE obyčejné"/>
        </w:rPr>
        <w:t>.</w:t>
      </w:r>
    </w:p>
    <w:p w:rsidR="002A4577" w:rsidRPr="00097E85" w:rsidRDefault="002A4577">
      <w:pPr>
        <w:pStyle w:val="Zkladntext"/>
        <w:rPr>
          <w:b/>
          <w:bCs/>
        </w:rPr>
      </w:pPr>
    </w:p>
    <w:p w:rsidR="002A4577" w:rsidRPr="00097E85" w:rsidRDefault="002A4577">
      <w:pPr>
        <w:pStyle w:val="Zkladntext"/>
        <w:spacing w:after="120"/>
        <w:rPr>
          <w:b/>
          <w:bCs/>
        </w:rPr>
      </w:pPr>
      <w:r w:rsidRPr="00097E85">
        <w:rPr>
          <w:b/>
          <w:bCs/>
        </w:rPr>
        <w:t>1. Organizace šetření</w:t>
      </w:r>
    </w:p>
    <w:p w:rsidR="002A4577" w:rsidRPr="00097E85" w:rsidRDefault="002A4577">
      <w:pPr>
        <w:pStyle w:val="Zkladntext"/>
        <w:spacing w:after="120"/>
        <w:rPr>
          <w:b/>
          <w:bCs/>
        </w:rPr>
      </w:pPr>
      <w:r w:rsidRPr="00097E85">
        <w:rPr>
          <w:b/>
          <w:bCs/>
        </w:rPr>
        <w:t>1.1 Výběr domácností</w:t>
      </w:r>
    </w:p>
    <w:p w:rsidR="002A4577" w:rsidRPr="00097E85" w:rsidRDefault="002A4577">
      <w:pPr>
        <w:pStyle w:val="Zkladntext"/>
        <w:spacing w:after="120"/>
        <w:ind w:firstLine="709"/>
      </w:pPr>
      <w:r w:rsidRPr="00097E85">
        <w:t xml:space="preserve">Zjišťování se uskutečnilo ve všech krajích ČR. V jeho průběhu navštívili pověření tazatelé </w:t>
      </w:r>
      <w:r w:rsidR="003E7AE8">
        <w:t>5 962</w:t>
      </w:r>
      <w:r w:rsidRPr="00097E85">
        <w:t xml:space="preserve"> bytů vyšetřených v předchozím roce, dále </w:t>
      </w:r>
      <w:r w:rsidR="003E7AE8">
        <w:t>115</w:t>
      </w:r>
      <w:r w:rsidRPr="00097E85">
        <w:t xml:space="preserve"> bytů, do kterých se od předchozího roku přestěhovaly některé panelové osoby, a </w:t>
      </w:r>
      <w:r w:rsidR="003E7AE8">
        <w:t>4 000</w:t>
      </w:r>
      <w:r w:rsidRPr="00097E85">
        <w:t xml:space="preserve"> nově vybraných bytů.</w:t>
      </w:r>
    </w:p>
    <w:p w:rsidR="002A4577" w:rsidRPr="00097E85" w:rsidRDefault="002A4577">
      <w:pPr>
        <w:pStyle w:val="Zkladntext"/>
        <w:ind w:firstLine="709"/>
      </w:pPr>
      <w:r w:rsidRPr="00097E85">
        <w:t>Výběrový plán byl založen na náhodném dvoustupňovém výběru pro každý kraj nezávisle tak, aby celkový počet vybraných bytů byl úměrný velikosti kraj</w:t>
      </w:r>
      <w:r w:rsidR="003E4F9C">
        <w:t>e</w:t>
      </w:r>
      <w:r w:rsidRPr="00097E85">
        <w:t>. Na prvním stupni byly na základě Registru sčítacích obvodů náhodně vybrány sčítací obvody (dále též SO), ve vybraných sčítacích obvodech bylo následně na druhém stupni vybíráno 10 bytů.</w:t>
      </w:r>
    </w:p>
    <w:p w:rsidR="002A4577" w:rsidRPr="00097E85" w:rsidRDefault="002A4577">
      <w:pPr>
        <w:pStyle w:val="Zkladntext"/>
        <w:spacing w:before="120" w:after="120"/>
        <w:ind w:firstLine="709"/>
      </w:pPr>
      <w:r w:rsidRPr="00097E85">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rsidR="002A4577" w:rsidRPr="00097E85" w:rsidRDefault="002A4577">
      <w:pPr>
        <w:pStyle w:val="Zkladntext"/>
        <w:spacing w:after="120"/>
        <w:ind w:firstLine="708"/>
      </w:pPr>
      <w:r w:rsidRPr="00097E85">
        <w:t xml:space="preserve">Pracovištím ČSÚ v jednotlivých krajích byly zaslány seznamy takto vybraných bytů s adresou a pořadovým číslem vybraného bytu v domě. Jejich úkolem bylo zjistit a do seznamů doplnit jména uživatelů vybraných bytů. </w:t>
      </w:r>
    </w:p>
    <w:p w:rsidR="002A4577" w:rsidRPr="00097E85" w:rsidRDefault="002A4577">
      <w:pPr>
        <w:pStyle w:val="Zkladntext"/>
        <w:rPr>
          <w:b/>
          <w:bCs/>
        </w:rPr>
      </w:pPr>
    </w:p>
    <w:p w:rsidR="002A4577" w:rsidRPr="00097E85" w:rsidRDefault="002A4577">
      <w:pPr>
        <w:pStyle w:val="Zkladntext"/>
        <w:spacing w:after="120"/>
        <w:rPr>
          <w:b/>
          <w:bCs/>
        </w:rPr>
      </w:pPr>
      <w:r w:rsidRPr="00097E85">
        <w:rPr>
          <w:b/>
          <w:bCs/>
        </w:rPr>
        <w:t>1.2 Zjišťování údajů v domácnostech</w:t>
      </w:r>
    </w:p>
    <w:p w:rsidR="002A4577" w:rsidRPr="00097E85" w:rsidRDefault="002A4577">
      <w:pPr>
        <w:pStyle w:val="Zkladntext"/>
        <w:spacing w:after="120"/>
      </w:pPr>
      <w:r w:rsidRPr="00097E85">
        <w:tab/>
        <w:t xml:space="preserve">Jednotkou zjišťování je byt. Při první návštěvě (1. vlna) jsou do šetření zahrnuty všechny hospodařící domácnosti a jejich </w:t>
      </w:r>
      <w:r w:rsidR="003E4F9C">
        <w:t>členové</w:t>
      </w:r>
      <w:r w:rsidRPr="00097E85">
        <w:t>, kte</w:t>
      </w:r>
      <w:r w:rsidR="003E4F9C">
        <w:t>ří</w:t>
      </w:r>
      <w:r w:rsidRPr="00097E85">
        <w:t xml:space="preserve"> mají ve vybraném bytě obvyklé (tzn. jediné nebo hlavní) bydliště. Toto pravidlo platí i pro cizí státní příslušníky a podnájemníky. Ve 2. až 4. vlně se šetří pouze domácnosti, které zahrnují tzv. panelové osoby, tj. osoby vyšetřené při 1. vlně zjišťování. Panelové osoby odstěhované z původní domácnosti se dohledávají na jejich nové adrese. Do šetření se </w:t>
      </w:r>
      <w:r w:rsidR="003E4F9C">
        <w:t xml:space="preserve">poté </w:t>
      </w:r>
      <w:r w:rsidRPr="00097E85">
        <w:t>zahrnou všechny osoby, které s</w:t>
      </w:r>
      <w:r w:rsidR="003E4F9C">
        <w:t> dohledanými osobami</w:t>
      </w:r>
      <w:r w:rsidRPr="00097E85">
        <w:t xml:space="preserve"> tvoří hospodařící domácnost.</w:t>
      </w:r>
    </w:p>
    <w:p w:rsidR="002A4577" w:rsidRPr="00097E85" w:rsidRDefault="002A4577">
      <w:pPr>
        <w:pStyle w:val="Zkladntext"/>
        <w:spacing w:after="120"/>
        <w:ind w:firstLine="709"/>
      </w:pPr>
      <w:r w:rsidRPr="00097E85">
        <w:lastRenderedPageBreak/>
        <w:t xml:space="preserve">Zjišťování údajů v terénu se uskutečnilo dvojí formou – zhruba polovina domácností byla šetřena prostřednictvím papírových dotazníků (PAPI) a druhá část byla šetřena s využitím elektronického dotazníku (CAPI) v prostředí BLAISE. </w:t>
      </w:r>
    </w:p>
    <w:p w:rsidR="002A4577" w:rsidRPr="00097E85" w:rsidRDefault="002A4577">
      <w:pPr>
        <w:pStyle w:val="Zkladntext"/>
        <w:spacing w:after="120"/>
        <w:ind w:firstLine="709"/>
      </w:pPr>
      <w:r w:rsidRPr="00097E85">
        <w:t>Šetření ve vybraných bytech proběhlo v </w:t>
      </w:r>
      <w:r w:rsidR="00052C3B">
        <w:t>období</w:t>
      </w:r>
      <w:r w:rsidR="00052C3B" w:rsidRPr="00097E85">
        <w:t xml:space="preserve"> </w:t>
      </w:r>
      <w:r w:rsidRPr="00097E85">
        <w:t>od</w:t>
      </w:r>
      <w:r w:rsidR="00D40B70">
        <w:t xml:space="preserve"> </w:t>
      </w:r>
      <w:r w:rsidR="00E14C8B">
        <w:t>22</w:t>
      </w:r>
      <w:r w:rsidR="00D40B70">
        <w:t>.</w:t>
      </w:r>
      <w:r w:rsidRPr="00097E85">
        <w:t xml:space="preserve"> února do </w:t>
      </w:r>
      <w:r w:rsidR="00E14C8B">
        <w:t>27</w:t>
      </w:r>
      <w:r w:rsidRPr="00097E85">
        <w:t xml:space="preserve">. dubna, resp. do </w:t>
      </w:r>
      <w:r w:rsidR="00E14C8B">
        <w:t>11</w:t>
      </w:r>
      <w:r w:rsidRPr="00097E85">
        <w:t xml:space="preserve">. května </w:t>
      </w:r>
      <w:r w:rsidR="00E14C8B">
        <w:t>2014</w:t>
      </w:r>
      <w:r w:rsidRPr="00097E85">
        <w:t xml:space="preserve"> v případě CAPI zjišťování a bylo koordinováno pracovníky odborů terénních zjišťování v jednotlivých krajích, kteří zároveň zajistili </w:t>
      </w:r>
      <w:r w:rsidR="00D43612">
        <w:t>metodické</w:t>
      </w:r>
      <w:r w:rsidR="00D43612" w:rsidRPr="00097E85">
        <w:t xml:space="preserve"> </w:t>
      </w:r>
      <w:r w:rsidRPr="00097E85">
        <w:t xml:space="preserve">školení tazatelů. </w:t>
      </w:r>
    </w:p>
    <w:p w:rsidR="002A4577" w:rsidRPr="00097E85" w:rsidRDefault="002A4577">
      <w:pPr>
        <w:pStyle w:val="Zkladntext"/>
        <w:spacing w:after="120"/>
        <w:ind w:firstLine="709"/>
      </w:pPr>
      <w:r w:rsidRPr="00097E85">
        <w:t>Šetření probíhalo formou rozhovoru a zjištěné údaje tazatel zapisoval do předepsaných formulářů, resp. vkládal do elektronického dotazníku. Referenční období bylo odlišné pro různé okruhy otázek, což je podrobněji popsáno v kap. 2.</w:t>
      </w:r>
    </w:p>
    <w:p w:rsidR="002A4577" w:rsidRPr="00097E85" w:rsidRDefault="002A4577">
      <w:pPr>
        <w:pStyle w:val="Zkladntext"/>
        <w:spacing w:after="120"/>
      </w:pPr>
      <w:r w:rsidRPr="00097E85">
        <w:tab/>
      </w:r>
      <w:r w:rsidRPr="00097E85">
        <w:rPr>
          <w:u w:val="single"/>
        </w:rPr>
        <w:t>Dotazník A</w:t>
      </w:r>
      <w:r w:rsidRPr="00097E85">
        <w:t xml:space="preserve"> se vztahoval k celému bytu, obsahoval seznam obvykle bydlících osob v daném bytě a přehled jejich základních demografických charakteristik: </w:t>
      </w:r>
      <w:r w:rsidR="00541D46">
        <w:t xml:space="preserve">měsíc a </w:t>
      </w:r>
      <w:r w:rsidRPr="00097E85">
        <w:t xml:space="preserve">rok narození, pohlaví, rodinný stav, rodinné vztahy, rok sňatku, nejvyšší dokončené vzdělání a současné studium. Dále se zjišťovaly údaje o společném hospodaření osob bydlících v bytě, jejich vztah k uživateli bytu a </w:t>
      </w:r>
      <w:r w:rsidR="00541D46">
        <w:t xml:space="preserve">k </w:t>
      </w:r>
      <w:r w:rsidRPr="00097E85">
        <w:t xml:space="preserve">osobě v čele hospodařící domácnosti. </w:t>
      </w:r>
    </w:p>
    <w:p w:rsidR="002A4577" w:rsidRPr="00097E85" w:rsidRDefault="002A4577">
      <w:pPr>
        <w:pStyle w:val="Zkladntext"/>
      </w:pPr>
      <w:r w:rsidRPr="00097E85">
        <w:tab/>
      </w:r>
      <w:r w:rsidRPr="00097E85">
        <w:rPr>
          <w:u w:val="single"/>
        </w:rPr>
        <w:t>Dotazník B</w:t>
      </w:r>
      <w:r w:rsidRPr="00097E85">
        <w:t xml:space="preserve"> se vyplňoval zvlášť za každou samostatně hospodařící domácnost a byl zaměřen na tyto skupiny otázek:</w:t>
      </w:r>
    </w:p>
    <w:p w:rsidR="002A4577" w:rsidRPr="00097E85" w:rsidRDefault="002A4577">
      <w:pPr>
        <w:pStyle w:val="Zkladntext"/>
        <w:numPr>
          <w:ilvl w:val="0"/>
          <w:numId w:val="23"/>
        </w:numPr>
        <w:spacing w:before="120" w:after="120"/>
        <w:ind w:left="357" w:hanging="357"/>
      </w:pPr>
      <w:r w:rsidRPr="00097E85">
        <w:t>bydlení - počet místností a plocha bytu, problémy spojené s bydlením, právní forma užívání bytu, údaje o hypotéce, náklady na bydlení, subjektivní hodnocení zátěže domácnosti celkovými výdaji na bydlení,</w:t>
      </w:r>
    </w:p>
    <w:p w:rsidR="002A4577" w:rsidRPr="00097E85" w:rsidRDefault="002A4577">
      <w:pPr>
        <w:pStyle w:val="Zkladntext"/>
        <w:numPr>
          <w:ilvl w:val="0"/>
          <w:numId w:val="23"/>
        </w:numPr>
        <w:spacing w:after="120"/>
        <w:ind w:left="357" w:hanging="357"/>
      </w:pPr>
      <w:r w:rsidRPr="00097E85">
        <w:rPr>
          <w:rFonts w:ascii="Times New Roman CE obyčejné" w:hAnsi="Times New Roman CE obyčejné"/>
        </w:rPr>
        <w:t>vybavení domácnosti vybranými předměty dlouhodobého užívání,</w:t>
      </w:r>
    </w:p>
    <w:p w:rsidR="002A4577" w:rsidRPr="00097E85" w:rsidRDefault="002A4577">
      <w:pPr>
        <w:pStyle w:val="Zkladntext"/>
        <w:numPr>
          <w:ilvl w:val="0"/>
          <w:numId w:val="23"/>
        </w:numPr>
        <w:spacing w:after="120"/>
        <w:ind w:left="357" w:hanging="357"/>
      </w:pPr>
      <w:r w:rsidRPr="00097E85">
        <w:t>finanční situace - splátky a spotřebitelské úvěry a subjektivní hodnocení jejich dopadu na finanční situaci domácnosti, finanční dostupnost určitých výrobků a služeb, problémy s úhradou některých plateb,</w:t>
      </w:r>
    </w:p>
    <w:p w:rsidR="002A4577" w:rsidRPr="00097E85" w:rsidRDefault="002A4577">
      <w:pPr>
        <w:pStyle w:val="Zkladntext"/>
        <w:numPr>
          <w:ilvl w:val="0"/>
          <w:numId w:val="23"/>
        </w:numPr>
        <w:spacing w:after="120"/>
        <w:ind w:left="357" w:hanging="357"/>
      </w:pPr>
      <w:r w:rsidRPr="00097E85">
        <w:t>spotřeba produkce z vlastního hospodářství nebo podniku - respondentův odhad hodnoty nebo množství bezplatně získaných potravin, průmyslových výrobků nebo služeb,</w:t>
      </w:r>
    </w:p>
    <w:p w:rsidR="002A4577" w:rsidRPr="00097E85" w:rsidRDefault="002A4577">
      <w:pPr>
        <w:pStyle w:val="Zkladntext"/>
        <w:numPr>
          <w:ilvl w:val="0"/>
          <w:numId w:val="23"/>
        </w:numPr>
        <w:spacing w:after="120"/>
        <w:ind w:left="357" w:hanging="357"/>
      </w:pPr>
      <w:r w:rsidRPr="00097E85">
        <w:t>transfery mezi domácnostmi - peněžní a naturální přesuny mezi domácnostmi a osobami, které nežijí ve společné domácnosti (</w:t>
      </w:r>
      <w:r w:rsidR="006D0037">
        <w:t>výživné</w:t>
      </w:r>
      <w:r w:rsidRPr="00097E85">
        <w:t xml:space="preserve">, pravidelné </w:t>
      </w:r>
      <w:r w:rsidR="006D0037">
        <w:t xml:space="preserve">peněžní </w:t>
      </w:r>
      <w:r w:rsidRPr="00097E85">
        <w:t>příspěvky, jednorázové a mimořádné částky, hodnota potravin, průmyslových výrobků a služeb získaných darem nebo darovaných),</w:t>
      </w:r>
    </w:p>
    <w:p w:rsidR="002A4577" w:rsidRPr="00097E85" w:rsidRDefault="002A4577">
      <w:pPr>
        <w:pStyle w:val="Zkladntext"/>
        <w:numPr>
          <w:ilvl w:val="0"/>
          <w:numId w:val="23"/>
        </w:numPr>
        <w:spacing w:after="120"/>
        <w:ind w:left="357" w:hanging="357"/>
      </w:pPr>
      <w:r w:rsidRPr="00097E85">
        <w:t>dávky státní sociální podpory a sociální péče,</w:t>
      </w:r>
    </w:p>
    <w:p w:rsidR="002A4577" w:rsidRPr="00097E85" w:rsidRDefault="002A4577">
      <w:pPr>
        <w:pStyle w:val="Zkladntext"/>
        <w:numPr>
          <w:ilvl w:val="0"/>
          <w:numId w:val="23"/>
        </w:numPr>
        <w:spacing w:after="120"/>
        <w:ind w:left="357" w:hanging="357"/>
      </w:pPr>
      <w:r w:rsidRPr="00097E85">
        <w:t>příjmy z pronájmu; daně z nemovitostí,</w:t>
      </w:r>
    </w:p>
    <w:p w:rsidR="002A4577" w:rsidRPr="00097E85" w:rsidRDefault="002A4577">
      <w:pPr>
        <w:pStyle w:val="Zkladntext"/>
        <w:numPr>
          <w:ilvl w:val="0"/>
          <w:numId w:val="23"/>
        </w:numPr>
        <w:ind w:left="357" w:hanging="357"/>
      </w:pPr>
      <w:r w:rsidRPr="00097E85">
        <w:t>péče o děti do 12 let - počet hodin strávených v různých zařízeních či v péči dalších osob.</w:t>
      </w:r>
    </w:p>
    <w:p w:rsidR="001622C0" w:rsidRDefault="002A4577" w:rsidP="008706FB">
      <w:pPr>
        <w:pStyle w:val="Zkladntext"/>
        <w:spacing w:before="120"/>
        <w:rPr>
          <w:i/>
        </w:rPr>
      </w:pPr>
      <w:r w:rsidRPr="00097E85">
        <w:tab/>
      </w:r>
      <w:r w:rsidR="00D45FB1" w:rsidRPr="00D45FB1">
        <w:rPr>
          <w:u w:val="single"/>
        </w:rPr>
        <w:t>Dotazník BM</w:t>
      </w:r>
      <w:r w:rsidR="005C2011">
        <w:t xml:space="preserve"> </w:t>
      </w:r>
      <w:r w:rsidR="000977FF">
        <w:t>zjišťoval materiální a sociální podmínky dětí ve věku 1-15 let</w:t>
      </w:r>
      <w:r w:rsidR="002573CF">
        <w:t>,</w:t>
      </w:r>
      <w:r w:rsidR="000977FF">
        <w:t xml:space="preserve"> žijících v</w:t>
      </w:r>
      <w:r w:rsidR="002573CF">
        <w:t>e</w:t>
      </w:r>
      <w:r w:rsidR="000977FF">
        <w:t> </w:t>
      </w:r>
      <w:r w:rsidR="002573CF">
        <w:t>vybraných</w:t>
      </w:r>
      <w:r w:rsidR="000977FF">
        <w:t xml:space="preserve"> domácnost</w:t>
      </w:r>
      <w:r w:rsidR="002573CF">
        <w:t>ech</w:t>
      </w:r>
      <w:r w:rsidR="000977FF">
        <w:t xml:space="preserve">. </w:t>
      </w:r>
      <w:r w:rsidR="00545BB4">
        <w:t>Vyplňoval se zvlášť za každou samostatně hospodařící domácnost.</w:t>
      </w:r>
      <w:r w:rsidR="005C2011">
        <w:t xml:space="preserve"> </w:t>
      </w:r>
      <w:r w:rsidRPr="008706FB">
        <w:rPr>
          <w:i/>
        </w:rPr>
        <w:t xml:space="preserve"> </w:t>
      </w:r>
    </w:p>
    <w:p w:rsidR="00EB6AA1" w:rsidRDefault="002A4577">
      <w:pPr>
        <w:pStyle w:val="Zkladntext"/>
        <w:spacing w:before="120"/>
        <w:ind w:firstLine="709"/>
      </w:pPr>
      <w:r w:rsidRPr="00097E85">
        <w:rPr>
          <w:u w:val="single"/>
        </w:rPr>
        <w:t>Dotazník C</w:t>
      </w:r>
      <w:r w:rsidRPr="00097E85">
        <w:t xml:space="preserve"> se týkal osob, které ke konci roku 201</w:t>
      </w:r>
      <w:r w:rsidR="004D20E8">
        <w:t>3</w:t>
      </w:r>
      <w:r w:rsidRPr="00097E85">
        <w:t xml:space="preserve"> dovršily věk 16 a více</w:t>
      </w:r>
      <w:r w:rsidR="002662BA" w:rsidRPr="002662BA">
        <w:t xml:space="preserve"> </w:t>
      </w:r>
      <w:r w:rsidR="002662BA" w:rsidRPr="00097E85">
        <w:t>let</w:t>
      </w:r>
      <w:r w:rsidRPr="00097E85">
        <w:t>. Zjišťovaly se údaje v následujících oblastech:</w:t>
      </w:r>
    </w:p>
    <w:p w:rsidR="002A4577" w:rsidRPr="00097E85" w:rsidRDefault="002A4577">
      <w:pPr>
        <w:pStyle w:val="Zkladntext"/>
        <w:numPr>
          <w:ilvl w:val="0"/>
          <w:numId w:val="24"/>
        </w:numPr>
        <w:spacing w:before="120" w:after="120"/>
        <w:ind w:left="357" w:hanging="357"/>
      </w:pPr>
      <w:r w:rsidRPr="00097E85">
        <w:t xml:space="preserve">pracovní aktivita - sebezařazení respondenta z hlediska jeho hlavní pracovní činnosti (zaměstnanec, samostatně činný, osoba na </w:t>
      </w:r>
      <w:r w:rsidR="001B150F">
        <w:t xml:space="preserve">placené </w:t>
      </w:r>
      <w:r w:rsidRPr="00097E85">
        <w:t xml:space="preserve">mateřské dovolené, osoba </w:t>
      </w:r>
      <w:r w:rsidR="001B150F">
        <w:t>pobírající rodičovský příspěvek</w:t>
      </w:r>
      <w:r w:rsidRPr="00097E85">
        <w:t xml:space="preserve">, nezaměstnaný, student nebo učeň, </w:t>
      </w:r>
      <w:r w:rsidR="001B150F">
        <w:t>osoba ve starobním důchodu</w:t>
      </w:r>
      <w:r w:rsidRPr="00097E85">
        <w:t xml:space="preserve">, </w:t>
      </w:r>
      <w:r w:rsidR="001B150F">
        <w:t>osoba v invalidním důchodu</w:t>
      </w:r>
      <w:r w:rsidRPr="00097E85">
        <w:t>, osoba v domácnosti, ostatní ekonomicky neaktivní); u nezaměstnaných osob se zjišťovala doba nezaměstnanosti, evidence na úřadu práce a způsob hledání práce; dále byly zjišťovány údaje o bývalém či současném hlavním zaměstnání osob a o jejich případné vedlejší činnosti,</w:t>
      </w:r>
    </w:p>
    <w:p w:rsidR="002A4577" w:rsidRPr="00097E85" w:rsidRDefault="002A4577">
      <w:pPr>
        <w:pStyle w:val="Zkladntext"/>
        <w:numPr>
          <w:ilvl w:val="0"/>
          <w:numId w:val="24"/>
        </w:numPr>
        <w:spacing w:after="120"/>
        <w:ind w:left="357" w:hanging="357"/>
      </w:pPr>
      <w:r w:rsidRPr="00097E85">
        <w:lastRenderedPageBreak/>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rsidR="002A4577" w:rsidRPr="00097E85" w:rsidRDefault="002A4577">
      <w:pPr>
        <w:pStyle w:val="Zkladntext"/>
        <w:numPr>
          <w:ilvl w:val="0"/>
          <w:numId w:val="24"/>
        </w:numPr>
        <w:spacing w:after="120"/>
        <w:ind w:left="357" w:hanging="357"/>
      </w:pPr>
      <w:r w:rsidRPr="00097E85">
        <w:t>penzijní připojištění,</w:t>
      </w:r>
    </w:p>
    <w:p w:rsidR="002A4577" w:rsidRPr="00097E85" w:rsidRDefault="002A4577">
      <w:pPr>
        <w:pStyle w:val="Zkladntext"/>
        <w:numPr>
          <w:ilvl w:val="0"/>
          <w:numId w:val="24"/>
        </w:numPr>
        <w:spacing w:after="120"/>
        <w:ind w:left="357" w:hanging="357"/>
      </w:pPr>
      <w:r w:rsidRPr="00097E85">
        <w:t>biografické informace (země narození, státní příslušnost),</w:t>
      </w:r>
    </w:p>
    <w:p w:rsidR="002A4577" w:rsidRDefault="002A4577">
      <w:pPr>
        <w:pStyle w:val="Zkladntext"/>
        <w:numPr>
          <w:ilvl w:val="0"/>
          <w:numId w:val="24"/>
        </w:numPr>
        <w:spacing w:after="120"/>
        <w:ind w:left="357" w:hanging="357"/>
      </w:pPr>
      <w:r w:rsidRPr="00097E85">
        <w:t>sebehodnocení zdravotního stavu a návštěvy lékařů</w:t>
      </w:r>
      <w:r w:rsidR="005762C5">
        <w:t>,</w:t>
      </w:r>
    </w:p>
    <w:p w:rsidR="005762C5" w:rsidRPr="00097E85" w:rsidRDefault="005762C5">
      <w:pPr>
        <w:pStyle w:val="Zkladntext"/>
        <w:numPr>
          <w:ilvl w:val="0"/>
          <w:numId w:val="24"/>
        </w:numPr>
        <w:spacing w:after="120"/>
        <w:ind w:left="357" w:hanging="357"/>
      </w:pPr>
      <w:r>
        <w:t>modulové otázky zaměřené na sociální a materiální podmínky</w:t>
      </w:r>
      <w:r w:rsidR="002943DA">
        <w:t>.</w:t>
      </w:r>
      <w:r w:rsidR="00983626">
        <w:t xml:space="preserve"> </w:t>
      </w:r>
      <w:r>
        <w:t xml:space="preserve">  </w:t>
      </w:r>
    </w:p>
    <w:p w:rsidR="002A4577" w:rsidRPr="008706FB" w:rsidRDefault="008706FB" w:rsidP="008706FB">
      <w:pPr>
        <w:pStyle w:val="Zkladntext"/>
        <w:ind w:left="238" w:firstLine="471"/>
      </w:pPr>
      <w:r>
        <w:rPr>
          <w:sz w:val="20"/>
          <w:szCs w:val="20"/>
        </w:rPr>
        <w:t xml:space="preserve"> </w:t>
      </w:r>
      <w:r>
        <w:t xml:space="preserve"> </w:t>
      </w:r>
      <w:r w:rsidRPr="008706FB">
        <w:t xml:space="preserve"> </w:t>
      </w:r>
    </w:p>
    <w:p w:rsidR="002A4577" w:rsidRPr="00097E85" w:rsidRDefault="002A4577">
      <w:pPr>
        <w:pStyle w:val="Zkladntext"/>
        <w:tabs>
          <w:tab w:val="left" w:pos="284"/>
        </w:tabs>
        <w:spacing w:line="360" w:lineRule="auto"/>
        <w:ind w:left="238" w:hanging="238"/>
      </w:pPr>
      <w:r w:rsidRPr="00097E85">
        <w:rPr>
          <w:b/>
          <w:bCs/>
        </w:rPr>
        <w:t>1.3 Kontrola dotazníkového materiálu a pořízených dat</w:t>
      </w:r>
    </w:p>
    <w:p w:rsidR="002A4577" w:rsidRPr="00097E85" w:rsidRDefault="002A4577">
      <w:pPr>
        <w:pStyle w:val="Zkladntext"/>
        <w:spacing w:after="120"/>
      </w:pPr>
      <w:r w:rsidRPr="00097E85">
        <w:tab/>
        <w:t>Přejímku vyplněných papírových dotazníků od tazatelů, předběžnou vizuální kontrolu úplnosti jejich vyplnění, ověření správnosti identifikačních údajů a dokódování slovně zapsaných údajů o zaměstnání, odvětví činnosti a několika dalších ukazatelů zabezpečovaly odbory terénních zjišťování (OTZ) v krajích. Zkontrolovaný a zkompletovaný dotazníkový materiál předaly OTZ k dalšímu zpracování v ústředí ČSÚ. Tato pracoviště rovněž zajistila sehrání elektronicky pořízených dotazníků</w:t>
      </w:r>
      <w:r w:rsidR="00654F45">
        <w:t xml:space="preserve"> od tazatelů</w:t>
      </w:r>
      <w:r w:rsidRPr="00097E85">
        <w:t>, jejich kontrolu na úrovni kraje a zaslání sehraných dat na ústředí ČSÚ.</w:t>
      </w:r>
    </w:p>
    <w:p w:rsidR="002A4577" w:rsidRPr="00097E85" w:rsidRDefault="002A4577">
      <w:pPr>
        <w:pStyle w:val="Zkladntext"/>
        <w:spacing w:after="120"/>
        <w:ind w:firstLine="709"/>
      </w:pPr>
      <w:r w:rsidRPr="00097E85">
        <w:t xml:space="preserve">Pořízení dat z papírových dotazníků probíhalo metodou OCR (optickým čtením dokladů) na specializovaných pracovištích ČSÚ. Při navazující verifikaci byly opraveny nečitelné údaje, ověřena přípustnost číselných hodnot a vytvořeny datové soubory. Tyto soubory byly předány OTZ k logickým kontrolám, dohledání a opravě zjištěných chyb. Od nich pak data přebralo ústředí ČSÚ, které provedlo závěrečné sehrání. K těmto datům byly posléze </w:t>
      </w:r>
      <w:r w:rsidR="00654F45">
        <w:t>připojeny data</w:t>
      </w:r>
      <w:r w:rsidRPr="00097E85">
        <w:t xml:space="preserve"> pořízen</w:t>
      </w:r>
      <w:r w:rsidR="00654F45">
        <w:t>á</w:t>
      </w:r>
      <w:r w:rsidRPr="00097E85">
        <w:t xml:space="preserve"> do elektronických dotazníků (CAPI) a nakonec byly na kompletních datových souborech provedeny superkontroly a centrální zpracování.</w:t>
      </w:r>
    </w:p>
    <w:p w:rsidR="002A4577" w:rsidRPr="00097E85" w:rsidRDefault="002A4577">
      <w:pPr>
        <w:pStyle w:val="Zkladntext"/>
      </w:pPr>
    </w:p>
    <w:p w:rsidR="002A4577" w:rsidRPr="00097E85" w:rsidRDefault="002A4577">
      <w:pPr>
        <w:pStyle w:val="Zkladntext"/>
        <w:spacing w:after="120"/>
        <w:rPr>
          <w:b/>
          <w:bCs/>
        </w:rPr>
      </w:pPr>
      <w:r w:rsidRPr="00097E85">
        <w:rPr>
          <w:b/>
          <w:bCs/>
        </w:rPr>
        <w:t>1.4 Počet vyšetřených a nevyšetřených domácností</w:t>
      </w:r>
    </w:p>
    <w:p w:rsidR="002A4577" w:rsidRPr="00097E85" w:rsidRDefault="002A4577">
      <w:pPr>
        <w:pStyle w:val="Zkladntext"/>
      </w:pPr>
      <w:r w:rsidRPr="00097E85">
        <w:tab/>
        <w:t xml:space="preserve">V průběhu šetření se ukázalo, že mezi celkovými </w:t>
      </w:r>
      <w:r w:rsidR="001622C0">
        <w:t>10 077</w:t>
      </w:r>
      <w:r w:rsidRPr="00097E85">
        <w:t xml:space="preserve"> byty v šetřeném vzorku bylo </w:t>
      </w:r>
      <w:r w:rsidR="00704966">
        <w:t>5</w:t>
      </w:r>
      <w:r w:rsidR="00670473">
        <w:t>28</w:t>
      </w:r>
      <w:r w:rsidRPr="00097E85">
        <w:t xml:space="preserve"> případů (</w:t>
      </w:r>
      <w:r w:rsidR="00704966">
        <w:t>5,</w:t>
      </w:r>
      <w:r w:rsidR="00670473">
        <w:t>2</w:t>
      </w:r>
      <w:r w:rsidRPr="00097E85">
        <w:t> %), kdy byt byl neobydlený, adresa nebyla nalezena nebo šetření nepřicházelo v úvahu, protože se domácnost odstěhovala apod. Náhradní výběr bytů povolen není, takže vlastní zjišťování proběhlo v</w:t>
      </w:r>
      <w:r w:rsidR="0039357E">
        <w:t> </w:t>
      </w:r>
      <w:r w:rsidR="00704966">
        <w:t>9 54</w:t>
      </w:r>
      <w:r w:rsidR="00670473">
        <w:t>9</w:t>
      </w:r>
      <w:r w:rsidRPr="00097E85">
        <w:t xml:space="preserve"> bytech a</w:t>
      </w:r>
      <w:r w:rsidR="0039357E">
        <w:t xml:space="preserve"> </w:t>
      </w:r>
      <w:r w:rsidR="00704966">
        <w:t>9 592</w:t>
      </w:r>
      <w:r w:rsidRPr="00097E85">
        <w:t xml:space="preserve"> hospodařících domácnostech, neboť v některých bytech žije více hospodařících domácností. Stručný přehled vyšetřených a nevyšetřených HD celkem a v rozdělení na 1. a 2. až 4. vlnu je uveden v následující tabulce:</w:t>
      </w:r>
    </w:p>
    <w:p w:rsidR="002A4577" w:rsidRPr="00097E85" w:rsidRDefault="002A4577">
      <w:pPr>
        <w:pStyle w:val="Zkladntext"/>
        <w:spacing w:after="120"/>
        <w:rPr>
          <w:sz w:val="12"/>
        </w:rPr>
      </w:pP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3290"/>
        <w:gridCol w:w="910"/>
        <w:gridCol w:w="960"/>
        <w:gridCol w:w="960"/>
        <w:gridCol w:w="960"/>
        <w:gridCol w:w="960"/>
        <w:gridCol w:w="960"/>
      </w:tblGrid>
      <w:tr w:rsidR="002A4577" w:rsidRPr="00097E85">
        <w:trPr>
          <w:cantSplit/>
          <w:trHeight w:val="346"/>
        </w:trPr>
        <w:tc>
          <w:tcPr>
            <w:tcW w:w="3290" w:type="dxa"/>
            <w:vMerge w:val="restart"/>
            <w:vAlign w:val="center"/>
          </w:tcPr>
          <w:p w:rsidR="002A4577" w:rsidRPr="00097E85" w:rsidRDefault="002A4577">
            <w:pPr>
              <w:pStyle w:val="Zkladntext"/>
              <w:rPr>
                <w:sz w:val="22"/>
              </w:rPr>
            </w:pPr>
          </w:p>
        </w:tc>
        <w:tc>
          <w:tcPr>
            <w:tcW w:w="2830" w:type="dxa"/>
            <w:gridSpan w:val="3"/>
            <w:tcBorders>
              <w:right w:val="single" w:sz="12" w:space="0" w:color="auto"/>
            </w:tcBorders>
            <w:vAlign w:val="center"/>
          </w:tcPr>
          <w:p w:rsidR="002A4577" w:rsidRPr="00097E85" w:rsidRDefault="002A4577">
            <w:pPr>
              <w:pStyle w:val="Zkladntext"/>
              <w:jc w:val="center"/>
              <w:rPr>
                <w:b/>
                <w:bCs/>
                <w:sz w:val="22"/>
              </w:rPr>
            </w:pPr>
            <w:r w:rsidRPr="00097E85">
              <w:rPr>
                <w:b/>
                <w:bCs/>
                <w:sz w:val="22"/>
              </w:rPr>
              <w:t>Počet HD</w:t>
            </w:r>
          </w:p>
        </w:tc>
        <w:tc>
          <w:tcPr>
            <w:tcW w:w="2880" w:type="dxa"/>
            <w:gridSpan w:val="3"/>
            <w:vAlign w:val="center"/>
          </w:tcPr>
          <w:p w:rsidR="002A4577" w:rsidRPr="00097E85" w:rsidRDefault="002A4577">
            <w:pPr>
              <w:pStyle w:val="Zkladntext"/>
              <w:jc w:val="center"/>
              <w:rPr>
                <w:b/>
                <w:bCs/>
                <w:sz w:val="22"/>
              </w:rPr>
            </w:pPr>
            <w:r w:rsidRPr="00097E85">
              <w:rPr>
                <w:b/>
                <w:bCs/>
                <w:sz w:val="22"/>
              </w:rPr>
              <w:t>Podíl vyšetřených HD (%)</w:t>
            </w:r>
          </w:p>
        </w:tc>
      </w:tr>
      <w:tr w:rsidR="002A4577" w:rsidRPr="00097E85">
        <w:trPr>
          <w:cantSplit/>
          <w:trHeight w:val="447"/>
        </w:trPr>
        <w:tc>
          <w:tcPr>
            <w:tcW w:w="3290" w:type="dxa"/>
            <w:vMerge/>
            <w:tcBorders>
              <w:bottom w:val="single" w:sz="12" w:space="0" w:color="auto"/>
            </w:tcBorders>
            <w:vAlign w:val="bottom"/>
          </w:tcPr>
          <w:p w:rsidR="002A4577" w:rsidRPr="00097E85" w:rsidRDefault="002A4577">
            <w:pPr>
              <w:pStyle w:val="Zkladntext"/>
              <w:rPr>
                <w:sz w:val="22"/>
              </w:rPr>
            </w:pPr>
          </w:p>
        </w:tc>
        <w:tc>
          <w:tcPr>
            <w:tcW w:w="910" w:type="dxa"/>
            <w:tcBorders>
              <w:bottom w:val="single" w:sz="12" w:space="0" w:color="auto"/>
            </w:tcBorders>
            <w:vAlign w:val="center"/>
          </w:tcPr>
          <w:p w:rsidR="002A4577" w:rsidRPr="00097E85" w:rsidRDefault="002A4577">
            <w:pPr>
              <w:pStyle w:val="Zkladntext"/>
              <w:jc w:val="center"/>
              <w:rPr>
                <w:sz w:val="22"/>
              </w:rPr>
            </w:pPr>
            <w:r w:rsidRPr="00097E85">
              <w:rPr>
                <w:sz w:val="22"/>
              </w:rPr>
              <w:t>Celkem</w:t>
            </w:r>
          </w:p>
        </w:tc>
        <w:tc>
          <w:tcPr>
            <w:tcW w:w="960" w:type="dxa"/>
            <w:tcBorders>
              <w:top w:val="single" w:sz="4" w:space="0" w:color="auto"/>
              <w:bottom w:val="single" w:sz="12" w:space="0" w:color="auto"/>
            </w:tcBorders>
            <w:vAlign w:val="center"/>
          </w:tcPr>
          <w:p w:rsidR="002A4577" w:rsidRPr="00097E85" w:rsidRDefault="002A4577">
            <w:pPr>
              <w:pStyle w:val="Zkladntext"/>
              <w:jc w:val="center"/>
              <w:rPr>
                <w:sz w:val="22"/>
              </w:rPr>
            </w:pPr>
            <w:r w:rsidRPr="00097E85">
              <w:rPr>
                <w:sz w:val="22"/>
              </w:rPr>
              <w:t>1. vlna</w:t>
            </w:r>
          </w:p>
        </w:tc>
        <w:tc>
          <w:tcPr>
            <w:tcW w:w="960" w:type="dxa"/>
            <w:tcBorders>
              <w:top w:val="single" w:sz="4" w:space="0" w:color="auto"/>
              <w:bottom w:val="single" w:sz="12" w:space="0" w:color="auto"/>
              <w:right w:val="single" w:sz="12" w:space="0" w:color="auto"/>
            </w:tcBorders>
            <w:vAlign w:val="center"/>
          </w:tcPr>
          <w:p w:rsidR="002A4577" w:rsidRPr="00097E85" w:rsidRDefault="002A4577">
            <w:pPr>
              <w:pStyle w:val="Zkladntext"/>
              <w:jc w:val="center"/>
              <w:rPr>
                <w:sz w:val="22"/>
              </w:rPr>
            </w:pPr>
            <w:r w:rsidRPr="00097E85">
              <w:rPr>
                <w:sz w:val="22"/>
              </w:rPr>
              <w:t>2. až 4. vlna</w:t>
            </w:r>
          </w:p>
        </w:tc>
        <w:tc>
          <w:tcPr>
            <w:tcW w:w="960" w:type="dxa"/>
            <w:tcBorders>
              <w:bottom w:val="single" w:sz="12" w:space="0" w:color="auto"/>
            </w:tcBorders>
            <w:vAlign w:val="center"/>
          </w:tcPr>
          <w:p w:rsidR="002A4577" w:rsidRPr="00097E85" w:rsidRDefault="002A4577">
            <w:pPr>
              <w:pStyle w:val="Zkladntext"/>
              <w:jc w:val="center"/>
              <w:rPr>
                <w:sz w:val="22"/>
              </w:rPr>
            </w:pPr>
            <w:r w:rsidRPr="00097E85">
              <w:rPr>
                <w:sz w:val="22"/>
              </w:rPr>
              <w:t>Celkem</w:t>
            </w:r>
          </w:p>
        </w:tc>
        <w:tc>
          <w:tcPr>
            <w:tcW w:w="960" w:type="dxa"/>
            <w:tcBorders>
              <w:bottom w:val="single" w:sz="12" w:space="0" w:color="auto"/>
            </w:tcBorders>
            <w:vAlign w:val="center"/>
          </w:tcPr>
          <w:p w:rsidR="002A4577" w:rsidRPr="00097E85" w:rsidRDefault="002A4577">
            <w:pPr>
              <w:pStyle w:val="Zkladntext"/>
              <w:jc w:val="center"/>
              <w:rPr>
                <w:sz w:val="22"/>
              </w:rPr>
            </w:pPr>
            <w:r w:rsidRPr="00097E85">
              <w:rPr>
                <w:sz w:val="22"/>
              </w:rPr>
              <w:t>1. vlna</w:t>
            </w:r>
          </w:p>
        </w:tc>
        <w:tc>
          <w:tcPr>
            <w:tcW w:w="960" w:type="dxa"/>
            <w:tcBorders>
              <w:bottom w:val="single" w:sz="12" w:space="0" w:color="auto"/>
            </w:tcBorders>
            <w:vAlign w:val="center"/>
          </w:tcPr>
          <w:p w:rsidR="002A4577" w:rsidRPr="00097E85" w:rsidRDefault="002A4577">
            <w:pPr>
              <w:pStyle w:val="Zkladntext"/>
              <w:jc w:val="center"/>
              <w:rPr>
                <w:sz w:val="22"/>
              </w:rPr>
            </w:pPr>
            <w:r w:rsidRPr="00097E85">
              <w:rPr>
                <w:sz w:val="22"/>
              </w:rPr>
              <w:t>2. až 4. vlna</w:t>
            </w:r>
          </w:p>
        </w:tc>
      </w:tr>
      <w:tr w:rsidR="002A4577" w:rsidRPr="00097E85" w:rsidTr="005B4818">
        <w:trPr>
          <w:trHeight w:val="345"/>
        </w:trPr>
        <w:tc>
          <w:tcPr>
            <w:tcW w:w="3290" w:type="dxa"/>
            <w:tcBorders>
              <w:top w:val="single" w:sz="12" w:space="0" w:color="auto"/>
              <w:bottom w:val="single" w:sz="4" w:space="0" w:color="auto"/>
            </w:tcBorders>
            <w:vAlign w:val="center"/>
          </w:tcPr>
          <w:p w:rsidR="002A4577" w:rsidRPr="00097E85" w:rsidRDefault="002A4577">
            <w:pPr>
              <w:pStyle w:val="Zkladntext"/>
              <w:jc w:val="left"/>
              <w:rPr>
                <w:b/>
                <w:bCs/>
                <w:sz w:val="22"/>
              </w:rPr>
            </w:pPr>
            <w:r w:rsidRPr="00097E85">
              <w:rPr>
                <w:b/>
                <w:bCs/>
                <w:sz w:val="22"/>
              </w:rPr>
              <w:t>Vyšetřených celkem</w:t>
            </w:r>
          </w:p>
        </w:tc>
        <w:tc>
          <w:tcPr>
            <w:tcW w:w="910" w:type="dxa"/>
            <w:tcBorders>
              <w:top w:val="single" w:sz="12" w:space="0" w:color="auto"/>
              <w:bottom w:val="single" w:sz="4" w:space="0" w:color="auto"/>
            </w:tcBorders>
            <w:vAlign w:val="center"/>
          </w:tcPr>
          <w:p w:rsidR="002A4577" w:rsidRPr="00097E85" w:rsidRDefault="00704966" w:rsidP="00934D4B">
            <w:pPr>
              <w:jc w:val="right"/>
              <w:rPr>
                <w:sz w:val="22"/>
              </w:rPr>
            </w:pPr>
            <w:r>
              <w:rPr>
                <w:sz w:val="22"/>
              </w:rPr>
              <w:t>8 053</w:t>
            </w:r>
          </w:p>
        </w:tc>
        <w:tc>
          <w:tcPr>
            <w:tcW w:w="960" w:type="dxa"/>
            <w:tcBorders>
              <w:top w:val="single" w:sz="12" w:space="0" w:color="auto"/>
              <w:bottom w:val="single" w:sz="4" w:space="0" w:color="auto"/>
            </w:tcBorders>
            <w:vAlign w:val="center"/>
          </w:tcPr>
          <w:p w:rsidR="00EB6AA1" w:rsidRDefault="00FE36B1">
            <w:pPr>
              <w:jc w:val="right"/>
              <w:rPr>
                <w:sz w:val="22"/>
              </w:rPr>
            </w:pPr>
            <w:r>
              <w:rPr>
                <w:sz w:val="22"/>
              </w:rPr>
              <w:t>2 2</w:t>
            </w:r>
            <w:r w:rsidR="00704966">
              <w:rPr>
                <w:sz w:val="22"/>
              </w:rPr>
              <w:t>79</w:t>
            </w:r>
          </w:p>
        </w:tc>
        <w:tc>
          <w:tcPr>
            <w:tcW w:w="960" w:type="dxa"/>
            <w:tcBorders>
              <w:top w:val="single" w:sz="12" w:space="0" w:color="auto"/>
              <w:bottom w:val="single" w:sz="4" w:space="0" w:color="auto"/>
              <w:right w:val="single" w:sz="12" w:space="0" w:color="auto"/>
            </w:tcBorders>
            <w:vAlign w:val="center"/>
          </w:tcPr>
          <w:p w:rsidR="00EB6AA1" w:rsidRDefault="00FE36B1">
            <w:pPr>
              <w:jc w:val="right"/>
              <w:rPr>
                <w:sz w:val="22"/>
              </w:rPr>
            </w:pPr>
            <w:r>
              <w:rPr>
                <w:sz w:val="22"/>
              </w:rPr>
              <w:t>5 7</w:t>
            </w:r>
            <w:r w:rsidR="006836BD">
              <w:rPr>
                <w:sz w:val="22"/>
              </w:rPr>
              <w:t>74</w:t>
            </w:r>
          </w:p>
        </w:tc>
        <w:tc>
          <w:tcPr>
            <w:tcW w:w="960" w:type="dxa"/>
            <w:tcBorders>
              <w:top w:val="single" w:sz="12" w:space="0" w:color="auto"/>
              <w:bottom w:val="single" w:sz="4" w:space="0" w:color="auto"/>
            </w:tcBorders>
            <w:vAlign w:val="center"/>
          </w:tcPr>
          <w:p w:rsidR="00EB6AA1" w:rsidRDefault="00FE36B1">
            <w:pPr>
              <w:jc w:val="right"/>
              <w:rPr>
                <w:sz w:val="22"/>
              </w:rPr>
            </w:pPr>
            <w:r>
              <w:rPr>
                <w:sz w:val="22"/>
              </w:rPr>
              <w:t>84,0</w:t>
            </w:r>
          </w:p>
        </w:tc>
        <w:tc>
          <w:tcPr>
            <w:tcW w:w="960" w:type="dxa"/>
            <w:tcBorders>
              <w:top w:val="single" w:sz="12" w:space="0" w:color="auto"/>
              <w:bottom w:val="single" w:sz="4" w:space="0" w:color="auto"/>
            </w:tcBorders>
            <w:vAlign w:val="center"/>
          </w:tcPr>
          <w:p w:rsidR="00EB6AA1" w:rsidRDefault="00FE36B1">
            <w:pPr>
              <w:jc w:val="right"/>
              <w:rPr>
                <w:sz w:val="22"/>
              </w:rPr>
            </w:pPr>
            <w:r>
              <w:rPr>
                <w:sz w:val="22"/>
              </w:rPr>
              <w:t>62,</w:t>
            </w:r>
            <w:r w:rsidR="00704966">
              <w:rPr>
                <w:sz w:val="22"/>
              </w:rPr>
              <w:t>2</w:t>
            </w:r>
          </w:p>
        </w:tc>
        <w:tc>
          <w:tcPr>
            <w:tcW w:w="960" w:type="dxa"/>
            <w:tcBorders>
              <w:top w:val="single" w:sz="12" w:space="0" w:color="auto"/>
              <w:bottom w:val="single" w:sz="4" w:space="0" w:color="auto"/>
            </w:tcBorders>
            <w:vAlign w:val="center"/>
          </w:tcPr>
          <w:p w:rsidR="002A4577" w:rsidRPr="00097E85" w:rsidRDefault="00FE36B1" w:rsidP="00F808EC">
            <w:pPr>
              <w:jc w:val="right"/>
              <w:rPr>
                <w:sz w:val="22"/>
              </w:rPr>
            </w:pPr>
            <w:r>
              <w:rPr>
                <w:sz w:val="22"/>
              </w:rPr>
              <w:t>97,4</w:t>
            </w:r>
          </w:p>
        </w:tc>
      </w:tr>
      <w:tr w:rsidR="002A4577" w:rsidRPr="00097E85" w:rsidTr="005B4818">
        <w:trPr>
          <w:trHeight w:val="345"/>
        </w:trPr>
        <w:tc>
          <w:tcPr>
            <w:tcW w:w="3290" w:type="dxa"/>
            <w:tcBorders>
              <w:top w:val="single" w:sz="4" w:space="0" w:color="auto"/>
            </w:tcBorders>
            <w:vAlign w:val="center"/>
          </w:tcPr>
          <w:p w:rsidR="002A4577" w:rsidRPr="00097E85" w:rsidRDefault="002A4577">
            <w:pPr>
              <w:pStyle w:val="Zkladntext"/>
              <w:jc w:val="left"/>
              <w:rPr>
                <w:b/>
                <w:bCs/>
                <w:sz w:val="22"/>
              </w:rPr>
            </w:pPr>
            <w:r w:rsidRPr="00097E85">
              <w:rPr>
                <w:b/>
                <w:bCs/>
                <w:sz w:val="22"/>
              </w:rPr>
              <w:t>Nevyšetřených celkem</w:t>
            </w:r>
          </w:p>
        </w:tc>
        <w:tc>
          <w:tcPr>
            <w:tcW w:w="910" w:type="dxa"/>
            <w:tcBorders>
              <w:top w:val="single" w:sz="4" w:space="0" w:color="auto"/>
            </w:tcBorders>
            <w:vAlign w:val="center"/>
          </w:tcPr>
          <w:p w:rsidR="002A4577" w:rsidRPr="00097E85" w:rsidRDefault="00FE36B1" w:rsidP="00934D4B">
            <w:pPr>
              <w:jc w:val="right"/>
              <w:rPr>
                <w:sz w:val="22"/>
              </w:rPr>
            </w:pPr>
            <w:r>
              <w:rPr>
                <w:sz w:val="22"/>
              </w:rPr>
              <w:t>1 539</w:t>
            </w:r>
          </w:p>
        </w:tc>
        <w:tc>
          <w:tcPr>
            <w:tcW w:w="960" w:type="dxa"/>
            <w:tcBorders>
              <w:top w:val="single" w:sz="4" w:space="0" w:color="auto"/>
              <w:bottom w:val="single" w:sz="4" w:space="0" w:color="auto"/>
            </w:tcBorders>
            <w:vAlign w:val="center"/>
          </w:tcPr>
          <w:p w:rsidR="002A4577" w:rsidRPr="00097E85" w:rsidRDefault="00FE36B1" w:rsidP="00934D4B">
            <w:pPr>
              <w:jc w:val="right"/>
              <w:rPr>
                <w:sz w:val="22"/>
              </w:rPr>
            </w:pPr>
            <w:r>
              <w:rPr>
                <w:sz w:val="22"/>
              </w:rPr>
              <w:t>1 383</w:t>
            </w:r>
          </w:p>
        </w:tc>
        <w:tc>
          <w:tcPr>
            <w:tcW w:w="960" w:type="dxa"/>
            <w:tcBorders>
              <w:top w:val="single" w:sz="4" w:space="0" w:color="auto"/>
              <w:bottom w:val="single" w:sz="4" w:space="0" w:color="auto"/>
              <w:right w:val="single" w:sz="12" w:space="0" w:color="auto"/>
            </w:tcBorders>
            <w:vAlign w:val="center"/>
          </w:tcPr>
          <w:p w:rsidR="002A4577" w:rsidRPr="00097E85" w:rsidRDefault="00FE36B1" w:rsidP="00934D4B">
            <w:pPr>
              <w:jc w:val="right"/>
              <w:rPr>
                <w:sz w:val="22"/>
              </w:rPr>
            </w:pPr>
            <w:r>
              <w:rPr>
                <w:sz w:val="22"/>
              </w:rPr>
              <w:t>156</w:t>
            </w:r>
          </w:p>
        </w:tc>
        <w:tc>
          <w:tcPr>
            <w:tcW w:w="960" w:type="dxa"/>
            <w:tcBorders>
              <w:top w:val="single" w:sz="4" w:space="0" w:color="auto"/>
            </w:tcBorders>
            <w:vAlign w:val="center"/>
          </w:tcPr>
          <w:p w:rsidR="002A4577" w:rsidRPr="00097E85" w:rsidRDefault="00FE36B1" w:rsidP="00F808EC">
            <w:pPr>
              <w:jc w:val="right"/>
              <w:rPr>
                <w:sz w:val="22"/>
              </w:rPr>
            </w:pPr>
            <w:r>
              <w:rPr>
                <w:sz w:val="22"/>
              </w:rPr>
              <w:t>16,0</w:t>
            </w:r>
          </w:p>
        </w:tc>
        <w:tc>
          <w:tcPr>
            <w:tcW w:w="960" w:type="dxa"/>
            <w:tcBorders>
              <w:top w:val="single" w:sz="4" w:space="0" w:color="auto"/>
            </w:tcBorders>
            <w:vAlign w:val="center"/>
          </w:tcPr>
          <w:p w:rsidR="00EB6AA1" w:rsidRDefault="00FE36B1">
            <w:pPr>
              <w:jc w:val="right"/>
              <w:rPr>
                <w:sz w:val="22"/>
              </w:rPr>
            </w:pPr>
            <w:r>
              <w:rPr>
                <w:sz w:val="22"/>
              </w:rPr>
              <w:t>37,</w:t>
            </w:r>
            <w:r w:rsidR="00704966">
              <w:rPr>
                <w:sz w:val="22"/>
              </w:rPr>
              <w:t>8</w:t>
            </w:r>
          </w:p>
        </w:tc>
        <w:tc>
          <w:tcPr>
            <w:tcW w:w="960" w:type="dxa"/>
            <w:tcBorders>
              <w:top w:val="single" w:sz="4" w:space="0" w:color="auto"/>
            </w:tcBorders>
            <w:vAlign w:val="center"/>
          </w:tcPr>
          <w:p w:rsidR="002A4577" w:rsidRPr="00097E85" w:rsidRDefault="00FE36B1" w:rsidP="00F808EC">
            <w:pPr>
              <w:jc w:val="right"/>
              <w:rPr>
                <w:sz w:val="22"/>
              </w:rPr>
            </w:pPr>
            <w:r>
              <w:rPr>
                <w:sz w:val="22"/>
              </w:rPr>
              <w:t>2,6</w:t>
            </w:r>
          </w:p>
        </w:tc>
      </w:tr>
      <w:tr w:rsidR="002A4577" w:rsidRPr="00097E85">
        <w:trPr>
          <w:trHeight w:val="510"/>
        </w:trPr>
        <w:tc>
          <w:tcPr>
            <w:tcW w:w="3290" w:type="dxa"/>
            <w:vAlign w:val="bottom"/>
          </w:tcPr>
          <w:p w:rsidR="002A4577" w:rsidRPr="00097E85" w:rsidRDefault="002A4577">
            <w:pPr>
              <w:pStyle w:val="Zkladntext"/>
              <w:ind w:left="112"/>
              <w:rPr>
                <w:sz w:val="22"/>
              </w:rPr>
            </w:pPr>
            <w:r w:rsidRPr="00097E85">
              <w:rPr>
                <w:sz w:val="22"/>
              </w:rPr>
              <w:t>odmítnutí šetření</w:t>
            </w:r>
          </w:p>
          <w:p w:rsidR="002A4577" w:rsidRPr="00097E85" w:rsidRDefault="002A4577">
            <w:pPr>
              <w:pStyle w:val="Zkladntext"/>
              <w:ind w:left="112"/>
              <w:rPr>
                <w:sz w:val="22"/>
              </w:rPr>
            </w:pPr>
            <w:r w:rsidRPr="00097E85">
              <w:rPr>
                <w:sz w:val="22"/>
              </w:rPr>
              <w:t>(neochota sdělovat informace)</w:t>
            </w:r>
          </w:p>
        </w:tc>
        <w:tc>
          <w:tcPr>
            <w:tcW w:w="910" w:type="dxa"/>
            <w:vAlign w:val="center"/>
          </w:tcPr>
          <w:p w:rsidR="002A4577" w:rsidRPr="00097E85" w:rsidRDefault="00FE36B1" w:rsidP="00934D4B">
            <w:pPr>
              <w:jc w:val="right"/>
              <w:rPr>
                <w:sz w:val="22"/>
              </w:rPr>
            </w:pPr>
            <w:r>
              <w:rPr>
                <w:sz w:val="22"/>
              </w:rPr>
              <w:t>1 194</w:t>
            </w:r>
          </w:p>
        </w:tc>
        <w:tc>
          <w:tcPr>
            <w:tcW w:w="960" w:type="dxa"/>
            <w:tcBorders>
              <w:top w:val="single" w:sz="4" w:space="0" w:color="auto"/>
              <w:bottom w:val="single" w:sz="4" w:space="0" w:color="auto"/>
            </w:tcBorders>
            <w:vAlign w:val="center"/>
          </w:tcPr>
          <w:p w:rsidR="002A4577" w:rsidRPr="00097E85" w:rsidRDefault="00FE36B1" w:rsidP="00934D4B">
            <w:pPr>
              <w:jc w:val="right"/>
              <w:rPr>
                <w:sz w:val="22"/>
              </w:rPr>
            </w:pPr>
            <w:r>
              <w:rPr>
                <w:sz w:val="22"/>
              </w:rPr>
              <w:t>1 088</w:t>
            </w:r>
          </w:p>
        </w:tc>
        <w:tc>
          <w:tcPr>
            <w:tcW w:w="960" w:type="dxa"/>
            <w:tcBorders>
              <w:top w:val="single" w:sz="4" w:space="0" w:color="auto"/>
              <w:bottom w:val="single" w:sz="4" w:space="0" w:color="auto"/>
              <w:right w:val="single" w:sz="12" w:space="0" w:color="auto"/>
            </w:tcBorders>
            <w:vAlign w:val="center"/>
          </w:tcPr>
          <w:p w:rsidR="002A4577" w:rsidRPr="00097E85" w:rsidRDefault="00FE36B1" w:rsidP="00934D4B">
            <w:pPr>
              <w:jc w:val="right"/>
              <w:rPr>
                <w:sz w:val="22"/>
              </w:rPr>
            </w:pPr>
            <w:r>
              <w:rPr>
                <w:sz w:val="22"/>
              </w:rPr>
              <w:t>106</w:t>
            </w:r>
          </w:p>
        </w:tc>
        <w:tc>
          <w:tcPr>
            <w:tcW w:w="960" w:type="dxa"/>
            <w:vAlign w:val="center"/>
          </w:tcPr>
          <w:p w:rsidR="002A4577" w:rsidRPr="00097E85" w:rsidRDefault="00FE36B1" w:rsidP="00F808EC">
            <w:pPr>
              <w:jc w:val="right"/>
              <w:rPr>
                <w:sz w:val="22"/>
              </w:rPr>
            </w:pPr>
            <w:r>
              <w:rPr>
                <w:sz w:val="22"/>
              </w:rPr>
              <w:t>77,6</w:t>
            </w:r>
          </w:p>
        </w:tc>
        <w:tc>
          <w:tcPr>
            <w:tcW w:w="960" w:type="dxa"/>
            <w:vAlign w:val="center"/>
          </w:tcPr>
          <w:p w:rsidR="002A4577" w:rsidRPr="00097E85" w:rsidRDefault="00FE36B1" w:rsidP="00F808EC">
            <w:pPr>
              <w:jc w:val="right"/>
              <w:rPr>
                <w:sz w:val="22"/>
              </w:rPr>
            </w:pPr>
            <w:r>
              <w:rPr>
                <w:sz w:val="22"/>
              </w:rPr>
              <w:t>78,7</w:t>
            </w:r>
          </w:p>
        </w:tc>
        <w:tc>
          <w:tcPr>
            <w:tcW w:w="960" w:type="dxa"/>
            <w:vAlign w:val="center"/>
          </w:tcPr>
          <w:p w:rsidR="00EB6AA1" w:rsidRDefault="00FE36B1">
            <w:pPr>
              <w:jc w:val="right"/>
              <w:rPr>
                <w:sz w:val="22"/>
              </w:rPr>
            </w:pPr>
            <w:r>
              <w:rPr>
                <w:sz w:val="22"/>
              </w:rPr>
              <w:t>6</w:t>
            </w:r>
            <w:r w:rsidR="00E37223">
              <w:rPr>
                <w:sz w:val="22"/>
              </w:rPr>
              <w:t>8</w:t>
            </w:r>
            <w:r>
              <w:rPr>
                <w:sz w:val="22"/>
              </w:rPr>
              <w:t>,</w:t>
            </w:r>
            <w:r w:rsidR="00E37223">
              <w:rPr>
                <w:sz w:val="22"/>
              </w:rPr>
              <w:t>0</w:t>
            </w:r>
          </w:p>
        </w:tc>
      </w:tr>
      <w:tr w:rsidR="002A4577" w:rsidRPr="00097E85">
        <w:trPr>
          <w:trHeight w:val="510"/>
        </w:trPr>
        <w:tc>
          <w:tcPr>
            <w:tcW w:w="3290" w:type="dxa"/>
            <w:vAlign w:val="bottom"/>
          </w:tcPr>
          <w:p w:rsidR="002A4577" w:rsidRPr="00097E85" w:rsidRDefault="002A4577">
            <w:pPr>
              <w:pStyle w:val="Zkladntext"/>
              <w:ind w:left="112"/>
              <w:rPr>
                <w:sz w:val="22"/>
              </w:rPr>
            </w:pPr>
            <w:r w:rsidRPr="00097E85">
              <w:rPr>
                <w:sz w:val="22"/>
              </w:rPr>
              <w:t>domácnost nezastižena,</w:t>
            </w:r>
          </w:p>
          <w:p w:rsidR="002A4577" w:rsidRPr="00097E85" w:rsidRDefault="002A4577">
            <w:pPr>
              <w:pStyle w:val="Zkladntext"/>
              <w:ind w:left="112"/>
              <w:rPr>
                <w:sz w:val="22"/>
              </w:rPr>
            </w:pPr>
            <w:r w:rsidRPr="00097E85">
              <w:rPr>
                <w:sz w:val="22"/>
              </w:rPr>
              <w:t>dočasně nepřítomná</w:t>
            </w:r>
          </w:p>
        </w:tc>
        <w:tc>
          <w:tcPr>
            <w:tcW w:w="910" w:type="dxa"/>
            <w:vAlign w:val="center"/>
          </w:tcPr>
          <w:p w:rsidR="002A4577" w:rsidRPr="00097E85" w:rsidRDefault="00FE36B1" w:rsidP="00934D4B">
            <w:pPr>
              <w:jc w:val="right"/>
              <w:rPr>
                <w:sz w:val="22"/>
              </w:rPr>
            </w:pPr>
            <w:r>
              <w:rPr>
                <w:sz w:val="22"/>
              </w:rPr>
              <w:t>229</w:t>
            </w:r>
          </w:p>
        </w:tc>
        <w:tc>
          <w:tcPr>
            <w:tcW w:w="960" w:type="dxa"/>
            <w:tcBorders>
              <w:top w:val="single" w:sz="4" w:space="0" w:color="auto"/>
              <w:bottom w:val="single" w:sz="4" w:space="0" w:color="auto"/>
            </w:tcBorders>
            <w:vAlign w:val="center"/>
          </w:tcPr>
          <w:p w:rsidR="002A4577" w:rsidRPr="00097E85" w:rsidRDefault="00FE36B1" w:rsidP="00934D4B">
            <w:pPr>
              <w:jc w:val="right"/>
              <w:rPr>
                <w:sz w:val="22"/>
              </w:rPr>
            </w:pPr>
            <w:r>
              <w:rPr>
                <w:sz w:val="22"/>
              </w:rPr>
              <w:t>209</w:t>
            </w:r>
          </w:p>
        </w:tc>
        <w:tc>
          <w:tcPr>
            <w:tcW w:w="960" w:type="dxa"/>
            <w:tcBorders>
              <w:top w:val="single" w:sz="4" w:space="0" w:color="auto"/>
              <w:bottom w:val="single" w:sz="4" w:space="0" w:color="auto"/>
              <w:right w:val="single" w:sz="12" w:space="0" w:color="auto"/>
            </w:tcBorders>
            <w:vAlign w:val="center"/>
          </w:tcPr>
          <w:p w:rsidR="002A4577" w:rsidRPr="00097E85" w:rsidRDefault="00FE36B1" w:rsidP="00934D4B">
            <w:pPr>
              <w:jc w:val="right"/>
              <w:rPr>
                <w:sz w:val="22"/>
              </w:rPr>
            </w:pPr>
            <w:r>
              <w:rPr>
                <w:sz w:val="22"/>
              </w:rPr>
              <w:t>20</w:t>
            </w:r>
          </w:p>
        </w:tc>
        <w:tc>
          <w:tcPr>
            <w:tcW w:w="960" w:type="dxa"/>
            <w:vAlign w:val="center"/>
          </w:tcPr>
          <w:p w:rsidR="002A4577" w:rsidRPr="00097E85" w:rsidRDefault="00FE36B1" w:rsidP="00F808EC">
            <w:pPr>
              <w:jc w:val="right"/>
              <w:rPr>
                <w:sz w:val="22"/>
              </w:rPr>
            </w:pPr>
            <w:r>
              <w:rPr>
                <w:sz w:val="22"/>
              </w:rPr>
              <w:t>14,9</w:t>
            </w:r>
          </w:p>
        </w:tc>
        <w:tc>
          <w:tcPr>
            <w:tcW w:w="960" w:type="dxa"/>
            <w:vAlign w:val="center"/>
          </w:tcPr>
          <w:p w:rsidR="002A4577" w:rsidRPr="00097E85" w:rsidRDefault="00FE36B1" w:rsidP="00F808EC">
            <w:pPr>
              <w:jc w:val="right"/>
              <w:rPr>
                <w:sz w:val="22"/>
              </w:rPr>
            </w:pPr>
            <w:r>
              <w:rPr>
                <w:sz w:val="22"/>
              </w:rPr>
              <w:t>15,1</w:t>
            </w:r>
          </w:p>
        </w:tc>
        <w:tc>
          <w:tcPr>
            <w:tcW w:w="960" w:type="dxa"/>
            <w:vAlign w:val="center"/>
          </w:tcPr>
          <w:p w:rsidR="002A4577" w:rsidRPr="00097E85" w:rsidRDefault="00FE36B1" w:rsidP="00F808EC">
            <w:pPr>
              <w:jc w:val="right"/>
              <w:rPr>
                <w:sz w:val="22"/>
              </w:rPr>
            </w:pPr>
            <w:r>
              <w:rPr>
                <w:sz w:val="22"/>
              </w:rPr>
              <w:t>12,8</w:t>
            </w:r>
          </w:p>
        </w:tc>
      </w:tr>
      <w:tr w:rsidR="002A4577" w:rsidRPr="00097E85">
        <w:trPr>
          <w:trHeight w:val="510"/>
        </w:trPr>
        <w:tc>
          <w:tcPr>
            <w:tcW w:w="3290" w:type="dxa"/>
            <w:tcBorders>
              <w:bottom w:val="single" w:sz="4" w:space="0" w:color="auto"/>
            </w:tcBorders>
            <w:vAlign w:val="bottom"/>
          </w:tcPr>
          <w:p w:rsidR="002A4577" w:rsidRPr="00097E85" w:rsidRDefault="002A4577">
            <w:pPr>
              <w:pStyle w:val="Zkladntext"/>
              <w:ind w:left="112"/>
              <w:rPr>
                <w:sz w:val="22"/>
              </w:rPr>
            </w:pPr>
            <w:r w:rsidRPr="00097E85">
              <w:rPr>
                <w:sz w:val="22"/>
              </w:rPr>
              <w:t xml:space="preserve">domácnost neschopna účasti </w:t>
            </w:r>
          </w:p>
          <w:p w:rsidR="002A4577" w:rsidRPr="00097E85" w:rsidRDefault="002A4577">
            <w:pPr>
              <w:pStyle w:val="Zkladntext"/>
              <w:ind w:left="112"/>
              <w:rPr>
                <w:sz w:val="22"/>
              </w:rPr>
            </w:pPr>
            <w:r w:rsidRPr="00097E85">
              <w:rPr>
                <w:sz w:val="22"/>
              </w:rPr>
              <w:t>(zdravotní důvody apod.)</w:t>
            </w:r>
          </w:p>
        </w:tc>
        <w:tc>
          <w:tcPr>
            <w:tcW w:w="910" w:type="dxa"/>
            <w:tcBorders>
              <w:bottom w:val="single" w:sz="4" w:space="0" w:color="auto"/>
            </w:tcBorders>
            <w:vAlign w:val="center"/>
          </w:tcPr>
          <w:p w:rsidR="002A4577" w:rsidRPr="00097E85" w:rsidRDefault="00FE36B1" w:rsidP="00934D4B">
            <w:pPr>
              <w:jc w:val="right"/>
              <w:rPr>
                <w:sz w:val="22"/>
              </w:rPr>
            </w:pPr>
            <w:r>
              <w:rPr>
                <w:sz w:val="22"/>
              </w:rPr>
              <w:t>71</w:t>
            </w:r>
          </w:p>
        </w:tc>
        <w:tc>
          <w:tcPr>
            <w:tcW w:w="960" w:type="dxa"/>
            <w:tcBorders>
              <w:top w:val="single" w:sz="4" w:space="0" w:color="auto"/>
              <w:bottom w:val="single" w:sz="4" w:space="0" w:color="auto"/>
            </w:tcBorders>
            <w:vAlign w:val="center"/>
          </w:tcPr>
          <w:p w:rsidR="002A4577" w:rsidRPr="00097E85" w:rsidRDefault="00FE36B1" w:rsidP="00934D4B">
            <w:pPr>
              <w:jc w:val="right"/>
              <w:rPr>
                <w:sz w:val="22"/>
              </w:rPr>
            </w:pPr>
            <w:r>
              <w:rPr>
                <w:sz w:val="22"/>
              </w:rPr>
              <w:t>56</w:t>
            </w:r>
          </w:p>
        </w:tc>
        <w:tc>
          <w:tcPr>
            <w:tcW w:w="960" w:type="dxa"/>
            <w:tcBorders>
              <w:top w:val="single" w:sz="4" w:space="0" w:color="auto"/>
              <w:bottom w:val="single" w:sz="4" w:space="0" w:color="auto"/>
              <w:right w:val="single" w:sz="12" w:space="0" w:color="auto"/>
            </w:tcBorders>
            <w:vAlign w:val="center"/>
          </w:tcPr>
          <w:p w:rsidR="002A4577" w:rsidRPr="00097E85" w:rsidRDefault="00FE36B1" w:rsidP="00934D4B">
            <w:pPr>
              <w:jc w:val="right"/>
              <w:rPr>
                <w:sz w:val="22"/>
              </w:rPr>
            </w:pPr>
            <w:r>
              <w:rPr>
                <w:sz w:val="22"/>
              </w:rPr>
              <w:t>15</w:t>
            </w:r>
          </w:p>
        </w:tc>
        <w:tc>
          <w:tcPr>
            <w:tcW w:w="960" w:type="dxa"/>
            <w:tcBorders>
              <w:bottom w:val="single" w:sz="4" w:space="0" w:color="auto"/>
            </w:tcBorders>
            <w:vAlign w:val="center"/>
          </w:tcPr>
          <w:p w:rsidR="002A4577" w:rsidRPr="00097E85" w:rsidRDefault="00FE36B1" w:rsidP="00F808EC">
            <w:pPr>
              <w:jc w:val="right"/>
              <w:rPr>
                <w:sz w:val="22"/>
              </w:rPr>
            </w:pPr>
            <w:r>
              <w:rPr>
                <w:sz w:val="22"/>
              </w:rPr>
              <w:t>4,6</w:t>
            </w:r>
          </w:p>
        </w:tc>
        <w:tc>
          <w:tcPr>
            <w:tcW w:w="960" w:type="dxa"/>
            <w:tcBorders>
              <w:bottom w:val="single" w:sz="4" w:space="0" w:color="auto"/>
            </w:tcBorders>
            <w:vAlign w:val="center"/>
          </w:tcPr>
          <w:p w:rsidR="002A4577" w:rsidRPr="00097E85" w:rsidRDefault="00FE36B1" w:rsidP="00F808EC">
            <w:pPr>
              <w:jc w:val="right"/>
              <w:rPr>
                <w:sz w:val="22"/>
              </w:rPr>
            </w:pPr>
            <w:r>
              <w:rPr>
                <w:sz w:val="22"/>
              </w:rPr>
              <w:t>4,0</w:t>
            </w:r>
          </w:p>
        </w:tc>
        <w:tc>
          <w:tcPr>
            <w:tcW w:w="960" w:type="dxa"/>
            <w:tcBorders>
              <w:bottom w:val="single" w:sz="4" w:space="0" w:color="auto"/>
            </w:tcBorders>
            <w:vAlign w:val="center"/>
          </w:tcPr>
          <w:p w:rsidR="002A4577" w:rsidRPr="00097E85" w:rsidRDefault="00FE36B1" w:rsidP="00F808EC">
            <w:pPr>
              <w:jc w:val="right"/>
              <w:rPr>
                <w:sz w:val="22"/>
              </w:rPr>
            </w:pPr>
            <w:r>
              <w:rPr>
                <w:sz w:val="22"/>
              </w:rPr>
              <w:t>9,6</w:t>
            </w:r>
          </w:p>
        </w:tc>
      </w:tr>
      <w:tr w:rsidR="002A4577" w:rsidRPr="00097E85">
        <w:trPr>
          <w:trHeight w:val="340"/>
        </w:trPr>
        <w:tc>
          <w:tcPr>
            <w:tcW w:w="3290" w:type="dxa"/>
            <w:tcBorders>
              <w:top w:val="single" w:sz="4" w:space="0" w:color="auto"/>
              <w:bottom w:val="single" w:sz="12" w:space="0" w:color="auto"/>
            </w:tcBorders>
            <w:vAlign w:val="bottom"/>
          </w:tcPr>
          <w:p w:rsidR="002A4577" w:rsidRPr="00097E85" w:rsidRDefault="002A4577">
            <w:pPr>
              <w:pStyle w:val="Zkladntext"/>
              <w:ind w:left="98"/>
              <w:rPr>
                <w:sz w:val="22"/>
              </w:rPr>
            </w:pPr>
            <w:r w:rsidRPr="00097E85">
              <w:rPr>
                <w:sz w:val="22"/>
              </w:rPr>
              <w:t>jiné důvody (jazyková bariéra aj.)</w:t>
            </w:r>
          </w:p>
        </w:tc>
        <w:tc>
          <w:tcPr>
            <w:tcW w:w="910" w:type="dxa"/>
            <w:tcBorders>
              <w:top w:val="single" w:sz="4" w:space="0" w:color="auto"/>
              <w:bottom w:val="single" w:sz="12" w:space="0" w:color="auto"/>
            </w:tcBorders>
            <w:vAlign w:val="center"/>
          </w:tcPr>
          <w:p w:rsidR="002A4577" w:rsidRPr="00097E85" w:rsidRDefault="00FE36B1" w:rsidP="00934D4B">
            <w:pPr>
              <w:jc w:val="right"/>
              <w:rPr>
                <w:sz w:val="22"/>
              </w:rPr>
            </w:pPr>
            <w:r>
              <w:rPr>
                <w:sz w:val="22"/>
              </w:rPr>
              <w:t>45</w:t>
            </w:r>
          </w:p>
        </w:tc>
        <w:tc>
          <w:tcPr>
            <w:tcW w:w="960" w:type="dxa"/>
            <w:tcBorders>
              <w:top w:val="single" w:sz="4" w:space="0" w:color="auto"/>
              <w:bottom w:val="single" w:sz="12" w:space="0" w:color="auto"/>
            </w:tcBorders>
            <w:vAlign w:val="center"/>
          </w:tcPr>
          <w:p w:rsidR="002A4577" w:rsidRPr="00097E85" w:rsidRDefault="00FE36B1" w:rsidP="00934D4B">
            <w:pPr>
              <w:jc w:val="right"/>
              <w:rPr>
                <w:sz w:val="22"/>
              </w:rPr>
            </w:pPr>
            <w:r>
              <w:rPr>
                <w:sz w:val="22"/>
              </w:rPr>
              <w:t>30</w:t>
            </w:r>
          </w:p>
        </w:tc>
        <w:tc>
          <w:tcPr>
            <w:tcW w:w="960" w:type="dxa"/>
            <w:tcBorders>
              <w:top w:val="single" w:sz="4" w:space="0" w:color="auto"/>
              <w:bottom w:val="single" w:sz="12" w:space="0" w:color="auto"/>
              <w:right w:val="single" w:sz="12" w:space="0" w:color="auto"/>
            </w:tcBorders>
            <w:vAlign w:val="center"/>
          </w:tcPr>
          <w:p w:rsidR="002A4577" w:rsidRPr="00097E85" w:rsidRDefault="00FE36B1" w:rsidP="00934D4B">
            <w:pPr>
              <w:jc w:val="right"/>
              <w:rPr>
                <w:sz w:val="22"/>
              </w:rPr>
            </w:pPr>
            <w:r>
              <w:rPr>
                <w:sz w:val="22"/>
              </w:rPr>
              <w:t>15</w:t>
            </w:r>
          </w:p>
        </w:tc>
        <w:tc>
          <w:tcPr>
            <w:tcW w:w="960" w:type="dxa"/>
            <w:tcBorders>
              <w:top w:val="single" w:sz="4" w:space="0" w:color="auto"/>
              <w:bottom w:val="single" w:sz="12" w:space="0" w:color="auto"/>
            </w:tcBorders>
            <w:vAlign w:val="center"/>
          </w:tcPr>
          <w:p w:rsidR="002A4577" w:rsidRPr="00097E85" w:rsidRDefault="00FE36B1" w:rsidP="00F808EC">
            <w:pPr>
              <w:jc w:val="right"/>
              <w:rPr>
                <w:sz w:val="22"/>
              </w:rPr>
            </w:pPr>
            <w:r>
              <w:rPr>
                <w:sz w:val="22"/>
              </w:rPr>
              <w:t>2,9</w:t>
            </w:r>
          </w:p>
        </w:tc>
        <w:tc>
          <w:tcPr>
            <w:tcW w:w="960" w:type="dxa"/>
            <w:tcBorders>
              <w:top w:val="single" w:sz="4" w:space="0" w:color="auto"/>
              <w:bottom w:val="single" w:sz="12" w:space="0" w:color="auto"/>
            </w:tcBorders>
            <w:vAlign w:val="center"/>
          </w:tcPr>
          <w:p w:rsidR="002A4577" w:rsidRPr="00097E85" w:rsidRDefault="00FE36B1" w:rsidP="00F808EC">
            <w:pPr>
              <w:jc w:val="right"/>
              <w:rPr>
                <w:sz w:val="22"/>
              </w:rPr>
            </w:pPr>
            <w:r>
              <w:rPr>
                <w:sz w:val="22"/>
              </w:rPr>
              <w:t>2,2</w:t>
            </w:r>
          </w:p>
        </w:tc>
        <w:tc>
          <w:tcPr>
            <w:tcW w:w="960" w:type="dxa"/>
            <w:tcBorders>
              <w:top w:val="single" w:sz="4" w:space="0" w:color="auto"/>
              <w:bottom w:val="single" w:sz="12" w:space="0" w:color="auto"/>
            </w:tcBorders>
            <w:vAlign w:val="center"/>
          </w:tcPr>
          <w:p w:rsidR="002A4577" w:rsidRPr="00097E85" w:rsidRDefault="00FE36B1" w:rsidP="00F808EC">
            <w:pPr>
              <w:jc w:val="right"/>
              <w:rPr>
                <w:sz w:val="22"/>
              </w:rPr>
            </w:pPr>
            <w:r>
              <w:rPr>
                <w:sz w:val="22"/>
              </w:rPr>
              <w:t>9,6</w:t>
            </w:r>
          </w:p>
        </w:tc>
      </w:tr>
    </w:tbl>
    <w:p w:rsidR="002A4577" w:rsidRPr="00097E85" w:rsidRDefault="002A4577">
      <w:pPr>
        <w:pStyle w:val="Zkladntext"/>
        <w:tabs>
          <w:tab w:val="left" w:pos="720"/>
          <w:tab w:val="left" w:pos="1080"/>
          <w:tab w:val="left" w:pos="1800"/>
          <w:tab w:val="right" w:pos="7080"/>
          <w:tab w:val="right" w:pos="8760"/>
        </w:tabs>
        <w:spacing w:after="120"/>
        <w:rPr>
          <w:sz w:val="12"/>
        </w:rPr>
      </w:pPr>
      <w:r w:rsidRPr="00097E85">
        <w:rPr>
          <w:sz w:val="12"/>
        </w:rPr>
        <w:tab/>
      </w:r>
    </w:p>
    <w:p w:rsidR="002A4577" w:rsidRPr="00097E85" w:rsidRDefault="002A4577">
      <w:pPr>
        <w:pStyle w:val="Zkladntext"/>
        <w:tabs>
          <w:tab w:val="left" w:pos="720"/>
          <w:tab w:val="left" w:pos="1080"/>
          <w:tab w:val="left" w:pos="1800"/>
          <w:tab w:val="right" w:pos="7080"/>
          <w:tab w:val="right" w:pos="8760"/>
        </w:tabs>
        <w:spacing w:after="120"/>
      </w:pPr>
      <w:r w:rsidRPr="00097E85">
        <w:lastRenderedPageBreak/>
        <w:tab/>
        <w:t xml:space="preserve">Mezi „odmítnutí šetření“ jsou započítány i případy, kdy hospodařící domácnost neodmítne šetření jako celek, ale není ochotna uvést své příjmy v takové míře, aby získané údaje vyhověly podmínkám definice vyšetřenosti v duchu pokynů pro šetření. Předepsaná metodika akceptuje nevyplnění otázek o příjmech nejvýše u jedné osoby, přičemž nesmí jít o osobu v čele domácnosti. </w:t>
      </w:r>
    </w:p>
    <w:p w:rsidR="002A4577" w:rsidRPr="00097E85" w:rsidRDefault="002A4577">
      <w:pPr>
        <w:pStyle w:val="Zkladntext"/>
        <w:tabs>
          <w:tab w:val="left" w:pos="720"/>
          <w:tab w:val="left" w:pos="1080"/>
          <w:tab w:val="left" w:pos="1800"/>
          <w:tab w:val="right" w:pos="7080"/>
          <w:tab w:val="right" w:pos="8760"/>
        </w:tabs>
        <w:spacing w:after="120"/>
      </w:pPr>
      <w:r w:rsidRPr="00097E85">
        <w:tab/>
        <w:t xml:space="preserve">„Domácnost nezastižena, dočasně nepřítomná“ znamená, že tazatel i přes předepsaný počet opakovaných návštěv danou domácnost </w:t>
      </w:r>
      <w:r w:rsidR="00654F45">
        <w:t xml:space="preserve">v průběhu období šetření </w:t>
      </w:r>
      <w:r w:rsidRPr="00097E85">
        <w:t>nezastihl.</w:t>
      </w:r>
    </w:p>
    <w:p w:rsidR="002A4577" w:rsidRPr="00097E85" w:rsidRDefault="002A4577">
      <w:pPr>
        <w:pStyle w:val="Zkladntext"/>
        <w:tabs>
          <w:tab w:val="left" w:pos="720"/>
          <w:tab w:val="left" w:pos="1080"/>
          <w:tab w:val="left" w:pos="1800"/>
          <w:tab w:val="right" w:pos="7080"/>
          <w:tab w:val="right" w:pos="8760"/>
        </w:tabs>
        <w:spacing w:after="120"/>
      </w:pPr>
      <w:r w:rsidRPr="00097E85">
        <w:tab/>
        <w:t>Vyšetřenost domácností v jednotlivých krajích a za ČR celkem a v rozdělení na 1. a 2. až 4. vlnu udává následující tabulka:</w:t>
      </w:r>
    </w:p>
    <w:p w:rsidR="002A4577" w:rsidRPr="00097E85" w:rsidRDefault="002A4577">
      <w:pPr>
        <w:pStyle w:val="Zkladntext"/>
        <w:rPr>
          <w:sz w:val="12"/>
        </w:rPr>
      </w:pP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1800"/>
        <w:gridCol w:w="840"/>
        <w:gridCol w:w="840"/>
        <w:gridCol w:w="720"/>
        <w:gridCol w:w="840"/>
        <w:gridCol w:w="840"/>
        <w:gridCol w:w="720"/>
        <w:gridCol w:w="840"/>
        <w:gridCol w:w="840"/>
        <w:gridCol w:w="720"/>
      </w:tblGrid>
      <w:tr w:rsidR="002A4577" w:rsidRPr="00097E85">
        <w:trPr>
          <w:cantSplit/>
          <w:trHeight w:val="267"/>
        </w:trPr>
        <w:tc>
          <w:tcPr>
            <w:tcW w:w="1800" w:type="dxa"/>
            <w:vMerge w:val="restart"/>
            <w:tcBorders>
              <w:top w:val="single" w:sz="12" w:space="0" w:color="auto"/>
              <w:right w:val="single" w:sz="12" w:space="0" w:color="auto"/>
            </w:tcBorders>
            <w:vAlign w:val="center"/>
          </w:tcPr>
          <w:p w:rsidR="002A4577" w:rsidRPr="00097E85" w:rsidRDefault="002A4577">
            <w:pPr>
              <w:pStyle w:val="Zkladntext"/>
              <w:jc w:val="center"/>
              <w:rPr>
                <w:b/>
                <w:bCs/>
                <w:sz w:val="22"/>
              </w:rPr>
            </w:pPr>
            <w:r w:rsidRPr="00097E85">
              <w:rPr>
                <w:b/>
                <w:bCs/>
                <w:sz w:val="22"/>
              </w:rPr>
              <w:t>Kraj</w:t>
            </w:r>
          </w:p>
        </w:tc>
        <w:tc>
          <w:tcPr>
            <w:tcW w:w="2400" w:type="dxa"/>
            <w:gridSpan w:val="3"/>
            <w:tcBorders>
              <w:left w:val="single" w:sz="12" w:space="0" w:color="auto"/>
              <w:right w:val="single" w:sz="12" w:space="0" w:color="auto"/>
            </w:tcBorders>
            <w:vAlign w:val="center"/>
          </w:tcPr>
          <w:p w:rsidR="002A4577" w:rsidRPr="00097E85" w:rsidRDefault="002A4577">
            <w:pPr>
              <w:pStyle w:val="Zkladntext"/>
              <w:jc w:val="center"/>
              <w:rPr>
                <w:sz w:val="22"/>
              </w:rPr>
            </w:pPr>
            <w:r w:rsidRPr="00097E85">
              <w:rPr>
                <w:sz w:val="22"/>
              </w:rPr>
              <w:t>Celkem</w:t>
            </w:r>
          </w:p>
        </w:tc>
        <w:tc>
          <w:tcPr>
            <w:tcW w:w="2400" w:type="dxa"/>
            <w:gridSpan w:val="3"/>
            <w:tcBorders>
              <w:top w:val="single" w:sz="12" w:space="0" w:color="auto"/>
              <w:left w:val="single" w:sz="12" w:space="0" w:color="auto"/>
              <w:bottom w:val="single" w:sz="4" w:space="0" w:color="auto"/>
              <w:right w:val="single" w:sz="12" w:space="0" w:color="auto"/>
            </w:tcBorders>
            <w:vAlign w:val="center"/>
          </w:tcPr>
          <w:p w:rsidR="002A4577" w:rsidRPr="00097E85" w:rsidRDefault="002A4577">
            <w:pPr>
              <w:pStyle w:val="Zkladntext"/>
              <w:jc w:val="center"/>
              <w:rPr>
                <w:sz w:val="22"/>
              </w:rPr>
            </w:pPr>
            <w:r w:rsidRPr="00097E85">
              <w:rPr>
                <w:sz w:val="22"/>
              </w:rPr>
              <w:t>1. vlna</w:t>
            </w:r>
          </w:p>
        </w:tc>
        <w:tc>
          <w:tcPr>
            <w:tcW w:w="2400" w:type="dxa"/>
            <w:gridSpan w:val="3"/>
            <w:tcBorders>
              <w:top w:val="single" w:sz="12" w:space="0" w:color="auto"/>
              <w:left w:val="single" w:sz="12" w:space="0" w:color="auto"/>
              <w:bottom w:val="single" w:sz="4" w:space="0" w:color="auto"/>
            </w:tcBorders>
            <w:vAlign w:val="center"/>
          </w:tcPr>
          <w:p w:rsidR="002A4577" w:rsidRPr="00097E85" w:rsidRDefault="002A4577">
            <w:pPr>
              <w:pStyle w:val="Zkladntext"/>
              <w:jc w:val="center"/>
              <w:rPr>
                <w:sz w:val="22"/>
              </w:rPr>
            </w:pPr>
            <w:r w:rsidRPr="00097E85">
              <w:rPr>
                <w:sz w:val="22"/>
              </w:rPr>
              <w:t>2. až 4. vlna</w:t>
            </w:r>
          </w:p>
        </w:tc>
      </w:tr>
      <w:tr w:rsidR="002A4577" w:rsidRPr="00097E85">
        <w:trPr>
          <w:cantSplit/>
          <w:trHeight w:val="339"/>
        </w:trPr>
        <w:tc>
          <w:tcPr>
            <w:tcW w:w="1800" w:type="dxa"/>
            <w:vMerge/>
            <w:tcBorders>
              <w:right w:val="single" w:sz="12" w:space="0" w:color="auto"/>
            </w:tcBorders>
            <w:vAlign w:val="center"/>
          </w:tcPr>
          <w:p w:rsidR="002A4577" w:rsidRPr="00097E85" w:rsidRDefault="002A4577">
            <w:pPr>
              <w:pStyle w:val="Zkladntext"/>
              <w:jc w:val="center"/>
              <w:rPr>
                <w:sz w:val="22"/>
              </w:rPr>
            </w:pPr>
          </w:p>
        </w:tc>
        <w:tc>
          <w:tcPr>
            <w:tcW w:w="840" w:type="dxa"/>
            <w:vMerge w:val="restart"/>
            <w:tcBorders>
              <w:left w:val="single" w:sz="12" w:space="0" w:color="auto"/>
            </w:tcBorders>
            <w:vAlign w:val="center"/>
          </w:tcPr>
          <w:p w:rsidR="002A4577" w:rsidRPr="00097E85" w:rsidRDefault="002A4577">
            <w:pPr>
              <w:pStyle w:val="Zkladntext"/>
              <w:jc w:val="center"/>
              <w:rPr>
                <w:sz w:val="22"/>
              </w:rPr>
            </w:pPr>
            <w:r w:rsidRPr="00097E85">
              <w:rPr>
                <w:sz w:val="22"/>
              </w:rPr>
              <w:t>HD</w:t>
            </w:r>
          </w:p>
          <w:p w:rsidR="002A4577" w:rsidRPr="00097E85" w:rsidRDefault="002A4577">
            <w:pPr>
              <w:pStyle w:val="Zkladntext"/>
              <w:jc w:val="center"/>
              <w:rPr>
                <w:sz w:val="22"/>
              </w:rPr>
            </w:pPr>
            <w:r w:rsidRPr="00097E85">
              <w:rPr>
                <w:sz w:val="22"/>
              </w:rPr>
              <w:t>v šetření</w:t>
            </w:r>
          </w:p>
        </w:tc>
        <w:tc>
          <w:tcPr>
            <w:tcW w:w="1560" w:type="dxa"/>
            <w:gridSpan w:val="2"/>
            <w:tcBorders>
              <w:top w:val="nil"/>
              <w:bottom w:val="single" w:sz="4" w:space="0" w:color="auto"/>
              <w:right w:val="single" w:sz="12" w:space="0" w:color="auto"/>
            </w:tcBorders>
            <w:vAlign w:val="bottom"/>
          </w:tcPr>
          <w:p w:rsidR="002A4577" w:rsidRPr="00097E85" w:rsidRDefault="002A4577">
            <w:pPr>
              <w:pStyle w:val="Zkladntext"/>
              <w:jc w:val="center"/>
              <w:rPr>
                <w:sz w:val="22"/>
              </w:rPr>
            </w:pPr>
            <w:r w:rsidRPr="00097E85">
              <w:rPr>
                <w:sz w:val="22"/>
              </w:rPr>
              <w:t>z toho vyšetřeno</w:t>
            </w:r>
          </w:p>
        </w:tc>
        <w:tc>
          <w:tcPr>
            <w:tcW w:w="840" w:type="dxa"/>
            <w:vMerge w:val="restart"/>
            <w:tcBorders>
              <w:top w:val="single" w:sz="4" w:space="0" w:color="auto"/>
              <w:left w:val="single" w:sz="12" w:space="0" w:color="auto"/>
            </w:tcBorders>
            <w:vAlign w:val="center"/>
          </w:tcPr>
          <w:p w:rsidR="002A4577" w:rsidRPr="00097E85" w:rsidRDefault="002A4577">
            <w:pPr>
              <w:pStyle w:val="Zkladntext"/>
              <w:jc w:val="center"/>
              <w:rPr>
                <w:sz w:val="22"/>
              </w:rPr>
            </w:pPr>
            <w:r w:rsidRPr="00097E85">
              <w:rPr>
                <w:sz w:val="22"/>
              </w:rPr>
              <w:t>HD</w:t>
            </w:r>
          </w:p>
          <w:p w:rsidR="002A4577" w:rsidRPr="00097E85" w:rsidRDefault="002A4577">
            <w:pPr>
              <w:pStyle w:val="Zkladntext"/>
              <w:jc w:val="center"/>
              <w:rPr>
                <w:sz w:val="22"/>
              </w:rPr>
            </w:pPr>
            <w:r w:rsidRPr="00097E85">
              <w:rPr>
                <w:sz w:val="22"/>
              </w:rPr>
              <w:t>v šetření</w:t>
            </w:r>
          </w:p>
        </w:tc>
        <w:tc>
          <w:tcPr>
            <w:tcW w:w="1560" w:type="dxa"/>
            <w:gridSpan w:val="2"/>
            <w:tcBorders>
              <w:top w:val="single" w:sz="4" w:space="0" w:color="auto"/>
              <w:bottom w:val="single" w:sz="4" w:space="0" w:color="auto"/>
              <w:right w:val="single" w:sz="12" w:space="0" w:color="auto"/>
            </w:tcBorders>
            <w:vAlign w:val="bottom"/>
          </w:tcPr>
          <w:p w:rsidR="002A4577" w:rsidRPr="00097E85" w:rsidRDefault="002A4577">
            <w:pPr>
              <w:pStyle w:val="Zkladntext"/>
              <w:jc w:val="center"/>
              <w:rPr>
                <w:sz w:val="22"/>
              </w:rPr>
            </w:pPr>
            <w:r w:rsidRPr="00097E85">
              <w:rPr>
                <w:sz w:val="22"/>
              </w:rPr>
              <w:t>z toho vyšetřeno</w:t>
            </w:r>
          </w:p>
        </w:tc>
        <w:tc>
          <w:tcPr>
            <w:tcW w:w="840" w:type="dxa"/>
            <w:vMerge w:val="restart"/>
            <w:tcBorders>
              <w:top w:val="single" w:sz="4" w:space="0" w:color="auto"/>
              <w:left w:val="single" w:sz="12" w:space="0" w:color="auto"/>
            </w:tcBorders>
            <w:vAlign w:val="center"/>
          </w:tcPr>
          <w:p w:rsidR="002A4577" w:rsidRPr="00097E85" w:rsidRDefault="002A4577">
            <w:pPr>
              <w:pStyle w:val="Zkladntext"/>
              <w:jc w:val="center"/>
              <w:rPr>
                <w:sz w:val="22"/>
              </w:rPr>
            </w:pPr>
            <w:r w:rsidRPr="00097E85">
              <w:rPr>
                <w:sz w:val="22"/>
              </w:rPr>
              <w:t>HD</w:t>
            </w:r>
          </w:p>
          <w:p w:rsidR="002A4577" w:rsidRPr="00097E85" w:rsidRDefault="002A4577">
            <w:pPr>
              <w:pStyle w:val="Zkladntext"/>
              <w:jc w:val="center"/>
              <w:rPr>
                <w:sz w:val="22"/>
              </w:rPr>
            </w:pPr>
            <w:r w:rsidRPr="00097E85">
              <w:rPr>
                <w:sz w:val="22"/>
              </w:rPr>
              <w:t>v šetření</w:t>
            </w:r>
          </w:p>
        </w:tc>
        <w:tc>
          <w:tcPr>
            <w:tcW w:w="1560" w:type="dxa"/>
            <w:gridSpan w:val="2"/>
            <w:tcBorders>
              <w:top w:val="single" w:sz="4" w:space="0" w:color="auto"/>
              <w:bottom w:val="single" w:sz="4" w:space="0" w:color="auto"/>
            </w:tcBorders>
            <w:vAlign w:val="bottom"/>
          </w:tcPr>
          <w:p w:rsidR="002A4577" w:rsidRPr="00097E85" w:rsidRDefault="002A4577">
            <w:pPr>
              <w:pStyle w:val="Zkladntext"/>
              <w:jc w:val="center"/>
              <w:rPr>
                <w:sz w:val="22"/>
              </w:rPr>
            </w:pPr>
            <w:r w:rsidRPr="00097E85">
              <w:rPr>
                <w:sz w:val="22"/>
              </w:rPr>
              <w:t>z toho vyšetřeno</w:t>
            </w:r>
          </w:p>
        </w:tc>
      </w:tr>
      <w:tr w:rsidR="002A4577" w:rsidRPr="00097E85">
        <w:trPr>
          <w:cantSplit/>
          <w:trHeight w:val="195"/>
        </w:trPr>
        <w:tc>
          <w:tcPr>
            <w:tcW w:w="1800" w:type="dxa"/>
            <w:vMerge/>
            <w:tcBorders>
              <w:bottom w:val="single" w:sz="12" w:space="0" w:color="auto"/>
              <w:right w:val="single" w:sz="12" w:space="0" w:color="auto"/>
            </w:tcBorders>
            <w:vAlign w:val="bottom"/>
          </w:tcPr>
          <w:p w:rsidR="002A4577" w:rsidRPr="00097E85" w:rsidRDefault="002A4577">
            <w:pPr>
              <w:pStyle w:val="Zkladntext"/>
              <w:rPr>
                <w:sz w:val="22"/>
              </w:rPr>
            </w:pPr>
          </w:p>
        </w:tc>
        <w:tc>
          <w:tcPr>
            <w:tcW w:w="840" w:type="dxa"/>
            <w:vMerge/>
            <w:tcBorders>
              <w:left w:val="single" w:sz="12" w:space="0" w:color="auto"/>
              <w:bottom w:val="single" w:sz="12" w:space="0" w:color="auto"/>
            </w:tcBorders>
            <w:vAlign w:val="bottom"/>
          </w:tcPr>
          <w:p w:rsidR="002A4577" w:rsidRPr="00097E85" w:rsidRDefault="002A4577">
            <w:pPr>
              <w:pStyle w:val="Zkladntext"/>
              <w:jc w:val="center"/>
              <w:rPr>
                <w:sz w:val="22"/>
              </w:rPr>
            </w:pPr>
          </w:p>
        </w:tc>
        <w:tc>
          <w:tcPr>
            <w:tcW w:w="840" w:type="dxa"/>
            <w:tcBorders>
              <w:top w:val="single" w:sz="4" w:space="0" w:color="auto"/>
              <w:bottom w:val="single" w:sz="12" w:space="0" w:color="auto"/>
            </w:tcBorders>
            <w:vAlign w:val="bottom"/>
          </w:tcPr>
          <w:p w:rsidR="002A4577" w:rsidRPr="00097E85" w:rsidRDefault="002A4577">
            <w:pPr>
              <w:pStyle w:val="Zkladntext"/>
              <w:jc w:val="center"/>
              <w:rPr>
                <w:sz w:val="22"/>
              </w:rPr>
            </w:pPr>
            <w:r w:rsidRPr="00097E85">
              <w:rPr>
                <w:sz w:val="22"/>
              </w:rPr>
              <w:t>počet</w:t>
            </w:r>
          </w:p>
        </w:tc>
        <w:tc>
          <w:tcPr>
            <w:tcW w:w="720" w:type="dxa"/>
            <w:tcBorders>
              <w:top w:val="single" w:sz="4" w:space="0" w:color="auto"/>
              <w:bottom w:val="single" w:sz="12" w:space="0" w:color="auto"/>
              <w:right w:val="single" w:sz="12" w:space="0" w:color="auto"/>
            </w:tcBorders>
            <w:vAlign w:val="bottom"/>
          </w:tcPr>
          <w:p w:rsidR="002A4577" w:rsidRPr="00097E85" w:rsidRDefault="002A4577">
            <w:pPr>
              <w:pStyle w:val="Zkladntext"/>
              <w:jc w:val="center"/>
              <w:rPr>
                <w:sz w:val="22"/>
              </w:rPr>
            </w:pPr>
            <w:r w:rsidRPr="00097E85">
              <w:rPr>
                <w:sz w:val="22"/>
              </w:rPr>
              <w:t>%</w:t>
            </w:r>
          </w:p>
        </w:tc>
        <w:tc>
          <w:tcPr>
            <w:tcW w:w="840" w:type="dxa"/>
            <w:vMerge/>
            <w:tcBorders>
              <w:left w:val="single" w:sz="12" w:space="0" w:color="auto"/>
              <w:bottom w:val="single" w:sz="12" w:space="0" w:color="auto"/>
            </w:tcBorders>
            <w:vAlign w:val="center"/>
          </w:tcPr>
          <w:p w:rsidR="002A4577" w:rsidRPr="00097E85" w:rsidRDefault="002A4577">
            <w:pPr>
              <w:pStyle w:val="Zkladntext"/>
              <w:jc w:val="center"/>
              <w:rPr>
                <w:sz w:val="22"/>
              </w:rPr>
            </w:pPr>
          </w:p>
        </w:tc>
        <w:tc>
          <w:tcPr>
            <w:tcW w:w="840" w:type="dxa"/>
            <w:tcBorders>
              <w:top w:val="single" w:sz="4" w:space="0" w:color="auto"/>
              <w:bottom w:val="single" w:sz="12" w:space="0" w:color="auto"/>
              <w:right w:val="single" w:sz="4" w:space="0" w:color="auto"/>
            </w:tcBorders>
            <w:vAlign w:val="bottom"/>
          </w:tcPr>
          <w:p w:rsidR="002A4577" w:rsidRPr="00097E85" w:rsidRDefault="002A4577">
            <w:pPr>
              <w:pStyle w:val="Zkladntext"/>
              <w:jc w:val="center"/>
              <w:rPr>
                <w:sz w:val="22"/>
              </w:rPr>
            </w:pPr>
            <w:r w:rsidRPr="00097E85">
              <w:rPr>
                <w:sz w:val="22"/>
              </w:rPr>
              <w:t>počet</w:t>
            </w:r>
          </w:p>
        </w:tc>
        <w:tc>
          <w:tcPr>
            <w:tcW w:w="720" w:type="dxa"/>
            <w:tcBorders>
              <w:top w:val="single" w:sz="4" w:space="0" w:color="auto"/>
              <w:left w:val="single" w:sz="4" w:space="0" w:color="auto"/>
              <w:bottom w:val="single" w:sz="12" w:space="0" w:color="auto"/>
              <w:right w:val="single" w:sz="12" w:space="0" w:color="auto"/>
            </w:tcBorders>
            <w:vAlign w:val="bottom"/>
          </w:tcPr>
          <w:p w:rsidR="002A4577" w:rsidRPr="00097E85" w:rsidRDefault="002A4577">
            <w:pPr>
              <w:pStyle w:val="Zkladntext"/>
              <w:jc w:val="center"/>
              <w:rPr>
                <w:sz w:val="22"/>
              </w:rPr>
            </w:pPr>
            <w:r w:rsidRPr="00097E85">
              <w:rPr>
                <w:sz w:val="22"/>
              </w:rPr>
              <w:t>%</w:t>
            </w:r>
          </w:p>
        </w:tc>
        <w:tc>
          <w:tcPr>
            <w:tcW w:w="840" w:type="dxa"/>
            <w:vMerge/>
            <w:tcBorders>
              <w:left w:val="single" w:sz="12" w:space="0" w:color="auto"/>
              <w:bottom w:val="single" w:sz="12" w:space="0" w:color="auto"/>
            </w:tcBorders>
            <w:vAlign w:val="bottom"/>
          </w:tcPr>
          <w:p w:rsidR="002A4577" w:rsidRPr="00097E85" w:rsidRDefault="002A4577">
            <w:pPr>
              <w:pStyle w:val="Zkladntext"/>
              <w:rPr>
                <w:sz w:val="22"/>
              </w:rPr>
            </w:pPr>
          </w:p>
        </w:tc>
        <w:tc>
          <w:tcPr>
            <w:tcW w:w="840" w:type="dxa"/>
            <w:tcBorders>
              <w:top w:val="single" w:sz="4" w:space="0" w:color="auto"/>
              <w:bottom w:val="single" w:sz="12" w:space="0" w:color="auto"/>
            </w:tcBorders>
            <w:vAlign w:val="bottom"/>
          </w:tcPr>
          <w:p w:rsidR="002A4577" w:rsidRPr="00097E85" w:rsidRDefault="002A4577">
            <w:pPr>
              <w:pStyle w:val="Zkladntext"/>
              <w:jc w:val="center"/>
              <w:rPr>
                <w:sz w:val="22"/>
              </w:rPr>
            </w:pPr>
            <w:r w:rsidRPr="00097E85">
              <w:rPr>
                <w:sz w:val="22"/>
              </w:rPr>
              <w:t>počet</w:t>
            </w:r>
          </w:p>
        </w:tc>
        <w:tc>
          <w:tcPr>
            <w:tcW w:w="720" w:type="dxa"/>
            <w:tcBorders>
              <w:top w:val="single" w:sz="4" w:space="0" w:color="auto"/>
              <w:bottom w:val="single" w:sz="12" w:space="0" w:color="auto"/>
            </w:tcBorders>
            <w:vAlign w:val="bottom"/>
          </w:tcPr>
          <w:p w:rsidR="002A4577" w:rsidRPr="00097E85" w:rsidRDefault="002A4577">
            <w:pPr>
              <w:pStyle w:val="Zkladntext"/>
              <w:jc w:val="center"/>
              <w:rPr>
                <w:sz w:val="22"/>
              </w:rPr>
            </w:pPr>
            <w:r w:rsidRPr="00097E85">
              <w:rPr>
                <w:sz w:val="22"/>
              </w:rPr>
              <w:t>%</w:t>
            </w:r>
          </w:p>
        </w:tc>
      </w:tr>
      <w:tr w:rsidR="002A4577" w:rsidRPr="00097E85">
        <w:trPr>
          <w:trHeight w:val="329"/>
        </w:trPr>
        <w:tc>
          <w:tcPr>
            <w:tcW w:w="1800" w:type="dxa"/>
            <w:tcBorders>
              <w:top w:val="single" w:sz="12"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Hl. m. Praha</w:t>
            </w:r>
          </w:p>
        </w:tc>
        <w:tc>
          <w:tcPr>
            <w:tcW w:w="840" w:type="dxa"/>
            <w:tcBorders>
              <w:top w:val="single" w:sz="12" w:space="0" w:color="auto"/>
              <w:left w:val="single" w:sz="12" w:space="0" w:color="auto"/>
              <w:bottom w:val="single" w:sz="4" w:space="0" w:color="auto"/>
            </w:tcBorders>
            <w:vAlign w:val="bottom"/>
          </w:tcPr>
          <w:p w:rsidR="002A4577" w:rsidRPr="00097E85" w:rsidRDefault="00FE36B1" w:rsidP="00707F16">
            <w:pPr>
              <w:jc w:val="right"/>
              <w:rPr>
                <w:sz w:val="22"/>
              </w:rPr>
            </w:pPr>
            <w:r>
              <w:rPr>
                <w:sz w:val="22"/>
              </w:rPr>
              <w:t>1 166</w:t>
            </w:r>
          </w:p>
        </w:tc>
        <w:tc>
          <w:tcPr>
            <w:tcW w:w="840" w:type="dxa"/>
            <w:tcBorders>
              <w:top w:val="single" w:sz="12" w:space="0" w:color="auto"/>
              <w:bottom w:val="single" w:sz="4" w:space="0" w:color="auto"/>
            </w:tcBorders>
            <w:vAlign w:val="bottom"/>
          </w:tcPr>
          <w:p w:rsidR="002A4577" w:rsidRPr="00097E85" w:rsidRDefault="00FE36B1" w:rsidP="00655A9C">
            <w:pPr>
              <w:jc w:val="right"/>
              <w:rPr>
                <w:sz w:val="22"/>
              </w:rPr>
            </w:pPr>
            <w:r>
              <w:rPr>
                <w:sz w:val="22"/>
              </w:rPr>
              <w:t>932</w:t>
            </w:r>
          </w:p>
        </w:tc>
        <w:tc>
          <w:tcPr>
            <w:tcW w:w="720" w:type="dxa"/>
            <w:tcBorders>
              <w:top w:val="single" w:sz="12"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79,9</w:t>
            </w:r>
          </w:p>
        </w:tc>
        <w:tc>
          <w:tcPr>
            <w:tcW w:w="840" w:type="dxa"/>
            <w:tcBorders>
              <w:top w:val="single" w:sz="12"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503</w:t>
            </w:r>
          </w:p>
        </w:tc>
        <w:tc>
          <w:tcPr>
            <w:tcW w:w="840" w:type="dxa"/>
            <w:tcBorders>
              <w:top w:val="single" w:sz="12" w:space="0" w:color="auto"/>
              <w:bottom w:val="single" w:sz="4" w:space="0" w:color="auto"/>
              <w:right w:val="single" w:sz="4" w:space="0" w:color="auto"/>
            </w:tcBorders>
            <w:vAlign w:val="bottom"/>
          </w:tcPr>
          <w:p w:rsidR="002A4577" w:rsidRPr="00097E85" w:rsidRDefault="00FE36B1" w:rsidP="00655A9C">
            <w:pPr>
              <w:jc w:val="right"/>
              <w:rPr>
                <w:sz w:val="22"/>
              </w:rPr>
            </w:pPr>
            <w:r>
              <w:rPr>
                <w:sz w:val="22"/>
              </w:rPr>
              <w:t>282</w:t>
            </w:r>
          </w:p>
        </w:tc>
        <w:tc>
          <w:tcPr>
            <w:tcW w:w="720" w:type="dxa"/>
            <w:tcBorders>
              <w:top w:val="single" w:sz="12" w:space="0" w:color="auto"/>
              <w:left w:val="single" w:sz="4" w:space="0" w:color="auto"/>
              <w:bottom w:val="single" w:sz="4" w:space="0" w:color="auto"/>
              <w:right w:val="single" w:sz="12" w:space="0" w:color="auto"/>
            </w:tcBorders>
            <w:vAlign w:val="bottom"/>
          </w:tcPr>
          <w:p w:rsidR="002A4577" w:rsidRPr="00097E85" w:rsidRDefault="00FE36B1" w:rsidP="00655A9C">
            <w:pPr>
              <w:pStyle w:val="Zkladntext"/>
              <w:jc w:val="right"/>
              <w:rPr>
                <w:sz w:val="22"/>
              </w:rPr>
            </w:pPr>
            <w:r>
              <w:rPr>
                <w:sz w:val="22"/>
              </w:rPr>
              <w:t>56,1</w:t>
            </w:r>
          </w:p>
        </w:tc>
        <w:tc>
          <w:tcPr>
            <w:tcW w:w="840" w:type="dxa"/>
            <w:tcBorders>
              <w:top w:val="single" w:sz="12"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663</w:t>
            </w:r>
          </w:p>
        </w:tc>
        <w:tc>
          <w:tcPr>
            <w:tcW w:w="840" w:type="dxa"/>
            <w:tcBorders>
              <w:top w:val="single" w:sz="12" w:space="0" w:color="auto"/>
              <w:bottom w:val="single" w:sz="4" w:space="0" w:color="auto"/>
            </w:tcBorders>
            <w:vAlign w:val="bottom"/>
          </w:tcPr>
          <w:p w:rsidR="002A4577" w:rsidRPr="00097E85" w:rsidRDefault="00FE36B1" w:rsidP="000A5B02">
            <w:pPr>
              <w:jc w:val="right"/>
              <w:rPr>
                <w:sz w:val="22"/>
              </w:rPr>
            </w:pPr>
            <w:r>
              <w:rPr>
                <w:sz w:val="22"/>
              </w:rPr>
              <w:t>650</w:t>
            </w:r>
          </w:p>
        </w:tc>
        <w:tc>
          <w:tcPr>
            <w:tcW w:w="720" w:type="dxa"/>
            <w:tcBorders>
              <w:top w:val="single" w:sz="12" w:space="0" w:color="auto"/>
              <w:bottom w:val="single" w:sz="4" w:space="0" w:color="auto"/>
            </w:tcBorders>
            <w:vAlign w:val="bottom"/>
          </w:tcPr>
          <w:p w:rsidR="002A4577" w:rsidRPr="00097E85" w:rsidRDefault="00FE36B1" w:rsidP="000A5B02">
            <w:pPr>
              <w:jc w:val="right"/>
              <w:rPr>
                <w:sz w:val="22"/>
              </w:rPr>
            </w:pPr>
            <w:r>
              <w:rPr>
                <w:sz w:val="22"/>
              </w:rPr>
              <w:t>98,0</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Středočeský</w:t>
            </w:r>
          </w:p>
        </w:tc>
        <w:tc>
          <w:tcPr>
            <w:tcW w:w="840" w:type="dxa"/>
            <w:tcBorders>
              <w:top w:val="single" w:sz="4" w:space="0" w:color="auto"/>
              <w:left w:val="single" w:sz="12" w:space="0" w:color="auto"/>
            </w:tcBorders>
            <w:vAlign w:val="bottom"/>
          </w:tcPr>
          <w:p w:rsidR="002A4577" w:rsidRPr="00097E85" w:rsidRDefault="00FE36B1" w:rsidP="00655A9C">
            <w:pPr>
              <w:jc w:val="right"/>
              <w:rPr>
                <w:sz w:val="22"/>
              </w:rPr>
            </w:pPr>
            <w:r>
              <w:rPr>
                <w:sz w:val="22"/>
              </w:rPr>
              <w:t>1 092</w:t>
            </w:r>
          </w:p>
        </w:tc>
        <w:tc>
          <w:tcPr>
            <w:tcW w:w="840" w:type="dxa"/>
            <w:tcBorders>
              <w:top w:val="single" w:sz="4" w:space="0" w:color="auto"/>
              <w:bottom w:val="single" w:sz="4" w:space="0" w:color="auto"/>
            </w:tcBorders>
            <w:vAlign w:val="bottom"/>
          </w:tcPr>
          <w:p w:rsidR="002A4577" w:rsidRPr="00097E85" w:rsidRDefault="00FE36B1" w:rsidP="00655A9C">
            <w:pPr>
              <w:jc w:val="right"/>
              <w:rPr>
                <w:sz w:val="22"/>
              </w:rPr>
            </w:pPr>
            <w:r>
              <w:rPr>
                <w:sz w:val="22"/>
              </w:rPr>
              <w:t>919</w:t>
            </w:r>
          </w:p>
        </w:tc>
        <w:tc>
          <w:tcPr>
            <w:tcW w:w="720" w:type="dxa"/>
            <w:tcBorders>
              <w:top w:val="single" w:sz="4"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84,2</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415</w:t>
            </w:r>
          </w:p>
        </w:tc>
        <w:tc>
          <w:tcPr>
            <w:tcW w:w="840" w:type="dxa"/>
            <w:tcBorders>
              <w:top w:val="single" w:sz="4" w:space="0" w:color="auto"/>
              <w:bottom w:val="single" w:sz="4" w:space="0" w:color="auto"/>
              <w:right w:val="single" w:sz="4" w:space="0" w:color="auto"/>
            </w:tcBorders>
            <w:vAlign w:val="bottom"/>
          </w:tcPr>
          <w:p w:rsidR="002A4577" w:rsidRPr="00097E85" w:rsidRDefault="00FE36B1" w:rsidP="00655A9C">
            <w:pPr>
              <w:jc w:val="right"/>
              <w:rPr>
                <w:sz w:val="22"/>
              </w:rPr>
            </w:pPr>
            <w:r>
              <w:rPr>
                <w:sz w:val="22"/>
              </w:rPr>
              <w:t>264</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FE36B1" w:rsidP="00655A9C">
            <w:pPr>
              <w:pStyle w:val="Zkladntext"/>
              <w:jc w:val="right"/>
              <w:rPr>
                <w:sz w:val="22"/>
              </w:rPr>
            </w:pPr>
            <w:r>
              <w:rPr>
                <w:sz w:val="22"/>
              </w:rPr>
              <w:t>63,6</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677</w:t>
            </w:r>
          </w:p>
        </w:tc>
        <w:tc>
          <w:tcPr>
            <w:tcW w:w="84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655</w:t>
            </w:r>
          </w:p>
        </w:tc>
        <w:tc>
          <w:tcPr>
            <w:tcW w:w="72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96,8</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Jihočeský</w:t>
            </w:r>
          </w:p>
        </w:tc>
        <w:tc>
          <w:tcPr>
            <w:tcW w:w="840" w:type="dxa"/>
            <w:tcBorders>
              <w:left w:val="single" w:sz="12" w:space="0" w:color="auto"/>
            </w:tcBorders>
            <w:vAlign w:val="bottom"/>
          </w:tcPr>
          <w:p w:rsidR="002A4577" w:rsidRPr="00097E85" w:rsidRDefault="00FE36B1" w:rsidP="00655A9C">
            <w:pPr>
              <w:jc w:val="right"/>
              <w:rPr>
                <w:sz w:val="22"/>
              </w:rPr>
            </w:pPr>
            <w:r>
              <w:rPr>
                <w:sz w:val="22"/>
              </w:rPr>
              <w:t>639</w:t>
            </w:r>
          </w:p>
        </w:tc>
        <w:tc>
          <w:tcPr>
            <w:tcW w:w="840" w:type="dxa"/>
            <w:tcBorders>
              <w:top w:val="single" w:sz="4" w:space="0" w:color="auto"/>
              <w:bottom w:val="single" w:sz="4" w:space="0" w:color="auto"/>
            </w:tcBorders>
            <w:vAlign w:val="bottom"/>
          </w:tcPr>
          <w:p w:rsidR="002A4577" w:rsidRPr="00097E85" w:rsidRDefault="00FE36B1" w:rsidP="00655A9C">
            <w:pPr>
              <w:jc w:val="right"/>
              <w:rPr>
                <w:sz w:val="22"/>
              </w:rPr>
            </w:pPr>
            <w:r>
              <w:rPr>
                <w:sz w:val="22"/>
              </w:rPr>
              <w:t>565</w:t>
            </w:r>
          </w:p>
        </w:tc>
        <w:tc>
          <w:tcPr>
            <w:tcW w:w="720" w:type="dxa"/>
            <w:tcBorders>
              <w:top w:val="single" w:sz="4"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88,4</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212</w:t>
            </w:r>
          </w:p>
        </w:tc>
        <w:tc>
          <w:tcPr>
            <w:tcW w:w="840" w:type="dxa"/>
            <w:tcBorders>
              <w:top w:val="single" w:sz="4" w:space="0" w:color="auto"/>
              <w:bottom w:val="single" w:sz="4" w:space="0" w:color="auto"/>
              <w:right w:val="single" w:sz="4" w:space="0" w:color="auto"/>
            </w:tcBorders>
            <w:vAlign w:val="bottom"/>
          </w:tcPr>
          <w:p w:rsidR="002A4577" w:rsidRPr="00097E85" w:rsidRDefault="00FE36B1" w:rsidP="00655A9C">
            <w:pPr>
              <w:jc w:val="right"/>
              <w:rPr>
                <w:sz w:val="22"/>
              </w:rPr>
            </w:pPr>
            <w:r>
              <w:rPr>
                <w:sz w:val="22"/>
              </w:rPr>
              <w:t>145</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FE36B1">
            <w:pPr>
              <w:pStyle w:val="Zkladntext"/>
              <w:jc w:val="right"/>
              <w:rPr>
                <w:sz w:val="22"/>
              </w:rPr>
            </w:pPr>
            <w:r>
              <w:rPr>
                <w:sz w:val="22"/>
              </w:rPr>
              <w:t>68,4</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427</w:t>
            </w:r>
          </w:p>
        </w:tc>
        <w:tc>
          <w:tcPr>
            <w:tcW w:w="84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420</w:t>
            </w:r>
          </w:p>
        </w:tc>
        <w:tc>
          <w:tcPr>
            <w:tcW w:w="72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98,4</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Plzeňský</w:t>
            </w:r>
          </w:p>
        </w:tc>
        <w:tc>
          <w:tcPr>
            <w:tcW w:w="840" w:type="dxa"/>
            <w:tcBorders>
              <w:left w:val="single" w:sz="12" w:space="0" w:color="auto"/>
            </w:tcBorders>
            <w:vAlign w:val="bottom"/>
          </w:tcPr>
          <w:p w:rsidR="002A4577" w:rsidRPr="00097E85" w:rsidRDefault="00FE36B1" w:rsidP="00655A9C">
            <w:pPr>
              <w:jc w:val="right"/>
              <w:rPr>
                <w:sz w:val="22"/>
              </w:rPr>
            </w:pPr>
            <w:r>
              <w:rPr>
                <w:sz w:val="22"/>
              </w:rPr>
              <w:t>564</w:t>
            </w:r>
          </w:p>
        </w:tc>
        <w:tc>
          <w:tcPr>
            <w:tcW w:w="840" w:type="dxa"/>
            <w:tcBorders>
              <w:top w:val="single" w:sz="4" w:space="0" w:color="auto"/>
              <w:bottom w:val="single" w:sz="4" w:space="0" w:color="auto"/>
            </w:tcBorders>
            <w:vAlign w:val="bottom"/>
          </w:tcPr>
          <w:p w:rsidR="002A4577" w:rsidRPr="00097E85" w:rsidRDefault="00FE36B1" w:rsidP="00655A9C">
            <w:pPr>
              <w:jc w:val="right"/>
              <w:rPr>
                <w:sz w:val="22"/>
              </w:rPr>
            </w:pPr>
            <w:r>
              <w:rPr>
                <w:sz w:val="22"/>
              </w:rPr>
              <w:t>487</w:t>
            </w:r>
          </w:p>
        </w:tc>
        <w:tc>
          <w:tcPr>
            <w:tcW w:w="720" w:type="dxa"/>
            <w:tcBorders>
              <w:top w:val="single" w:sz="4"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86,3</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199</w:t>
            </w:r>
          </w:p>
        </w:tc>
        <w:tc>
          <w:tcPr>
            <w:tcW w:w="840" w:type="dxa"/>
            <w:tcBorders>
              <w:top w:val="single" w:sz="4" w:space="0" w:color="auto"/>
              <w:bottom w:val="single" w:sz="4" w:space="0" w:color="auto"/>
              <w:right w:val="single" w:sz="4" w:space="0" w:color="auto"/>
            </w:tcBorders>
            <w:vAlign w:val="bottom"/>
          </w:tcPr>
          <w:p w:rsidR="002A4577" w:rsidRPr="00097E85" w:rsidRDefault="00FE36B1" w:rsidP="00655A9C">
            <w:pPr>
              <w:jc w:val="right"/>
              <w:rPr>
                <w:sz w:val="22"/>
              </w:rPr>
            </w:pPr>
            <w:r>
              <w:rPr>
                <w:sz w:val="22"/>
              </w:rPr>
              <w:t>128</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FE36B1" w:rsidP="00655A9C">
            <w:pPr>
              <w:pStyle w:val="Zkladntext"/>
              <w:jc w:val="right"/>
              <w:rPr>
                <w:sz w:val="22"/>
              </w:rPr>
            </w:pPr>
            <w:r>
              <w:rPr>
                <w:sz w:val="22"/>
              </w:rPr>
              <w:t>64,3</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365</w:t>
            </w:r>
          </w:p>
        </w:tc>
        <w:tc>
          <w:tcPr>
            <w:tcW w:w="84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359</w:t>
            </w:r>
          </w:p>
        </w:tc>
        <w:tc>
          <w:tcPr>
            <w:tcW w:w="72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98,4</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Karlovarský</w:t>
            </w:r>
          </w:p>
        </w:tc>
        <w:tc>
          <w:tcPr>
            <w:tcW w:w="840" w:type="dxa"/>
            <w:tcBorders>
              <w:left w:val="single" w:sz="12" w:space="0" w:color="auto"/>
            </w:tcBorders>
            <w:vAlign w:val="bottom"/>
          </w:tcPr>
          <w:p w:rsidR="002A4577" w:rsidRPr="00097E85" w:rsidRDefault="00FE36B1" w:rsidP="00655A9C">
            <w:pPr>
              <w:jc w:val="right"/>
              <w:rPr>
                <w:sz w:val="22"/>
              </w:rPr>
            </w:pPr>
            <w:r>
              <w:rPr>
                <w:sz w:val="22"/>
              </w:rPr>
              <w:t>215</w:t>
            </w:r>
          </w:p>
        </w:tc>
        <w:tc>
          <w:tcPr>
            <w:tcW w:w="840" w:type="dxa"/>
            <w:tcBorders>
              <w:top w:val="single" w:sz="4" w:space="0" w:color="auto"/>
              <w:bottom w:val="single" w:sz="4" w:space="0" w:color="auto"/>
            </w:tcBorders>
            <w:vAlign w:val="bottom"/>
          </w:tcPr>
          <w:p w:rsidR="002A4577" w:rsidRPr="00097E85" w:rsidRDefault="00FE36B1" w:rsidP="00655A9C">
            <w:pPr>
              <w:jc w:val="right"/>
              <w:rPr>
                <w:sz w:val="22"/>
              </w:rPr>
            </w:pPr>
            <w:r>
              <w:rPr>
                <w:sz w:val="22"/>
              </w:rPr>
              <w:t>163</w:t>
            </w:r>
          </w:p>
        </w:tc>
        <w:tc>
          <w:tcPr>
            <w:tcW w:w="720" w:type="dxa"/>
            <w:tcBorders>
              <w:top w:val="single" w:sz="4"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75,8</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84</w:t>
            </w:r>
          </w:p>
        </w:tc>
        <w:tc>
          <w:tcPr>
            <w:tcW w:w="840" w:type="dxa"/>
            <w:tcBorders>
              <w:top w:val="single" w:sz="4" w:space="0" w:color="auto"/>
              <w:bottom w:val="single" w:sz="4" w:space="0" w:color="auto"/>
              <w:right w:val="single" w:sz="4" w:space="0" w:color="auto"/>
            </w:tcBorders>
            <w:vAlign w:val="bottom"/>
          </w:tcPr>
          <w:p w:rsidR="002A4577" w:rsidRPr="00097E85" w:rsidRDefault="00FE36B1" w:rsidP="00655A9C">
            <w:pPr>
              <w:jc w:val="right"/>
              <w:rPr>
                <w:sz w:val="22"/>
              </w:rPr>
            </w:pPr>
            <w:r>
              <w:rPr>
                <w:sz w:val="22"/>
              </w:rPr>
              <w:t>35</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FE36B1" w:rsidP="000A5B02">
            <w:pPr>
              <w:pStyle w:val="Zkladntext"/>
              <w:jc w:val="right"/>
              <w:rPr>
                <w:sz w:val="22"/>
              </w:rPr>
            </w:pPr>
            <w:r>
              <w:rPr>
                <w:sz w:val="22"/>
              </w:rPr>
              <w:t>41,7</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131</w:t>
            </w:r>
          </w:p>
        </w:tc>
        <w:tc>
          <w:tcPr>
            <w:tcW w:w="84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128</w:t>
            </w:r>
          </w:p>
        </w:tc>
        <w:tc>
          <w:tcPr>
            <w:tcW w:w="72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97,7</w:t>
            </w:r>
          </w:p>
        </w:tc>
      </w:tr>
      <w:tr w:rsidR="002A4577" w:rsidRPr="00097E85" w:rsidTr="00584D28">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Ústecký</w:t>
            </w:r>
          </w:p>
        </w:tc>
        <w:tc>
          <w:tcPr>
            <w:tcW w:w="840" w:type="dxa"/>
            <w:tcBorders>
              <w:left w:val="single" w:sz="12" w:space="0" w:color="auto"/>
            </w:tcBorders>
            <w:vAlign w:val="bottom"/>
          </w:tcPr>
          <w:p w:rsidR="00EB6AA1" w:rsidRDefault="00FE36B1">
            <w:pPr>
              <w:jc w:val="right"/>
              <w:rPr>
                <w:sz w:val="22"/>
              </w:rPr>
            </w:pPr>
            <w:r>
              <w:rPr>
                <w:sz w:val="22"/>
              </w:rPr>
              <w:t>7</w:t>
            </w:r>
            <w:r w:rsidR="00704966">
              <w:rPr>
                <w:sz w:val="22"/>
              </w:rPr>
              <w:t>57</w:t>
            </w:r>
          </w:p>
        </w:tc>
        <w:tc>
          <w:tcPr>
            <w:tcW w:w="840" w:type="dxa"/>
            <w:tcBorders>
              <w:top w:val="single" w:sz="4" w:space="0" w:color="auto"/>
              <w:bottom w:val="single" w:sz="4" w:space="0" w:color="auto"/>
            </w:tcBorders>
            <w:vAlign w:val="bottom"/>
          </w:tcPr>
          <w:p w:rsidR="00EB6AA1" w:rsidRDefault="00FE36B1">
            <w:pPr>
              <w:jc w:val="right"/>
              <w:rPr>
                <w:sz w:val="22"/>
              </w:rPr>
            </w:pPr>
            <w:r>
              <w:rPr>
                <w:sz w:val="22"/>
              </w:rPr>
              <w:t>6</w:t>
            </w:r>
            <w:r w:rsidR="00704966">
              <w:rPr>
                <w:sz w:val="22"/>
              </w:rPr>
              <w:t>26</w:t>
            </w:r>
          </w:p>
        </w:tc>
        <w:tc>
          <w:tcPr>
            <w:tcW w:w="720" w:type="dxa"/>
            <w:tcBorders>
              <w:top w:val="single" w:sz="4" w:space="0" w:color="auto"/>
              <w:bottom w:val="single" w:sz="4" w:space="0" w:color="auto"/>
              <w:right w:val="single" w:sz="12" w:space="0" w:color="auto"/>
            </w:tcBorders>
            <w:vAlign w:val="bottom"/>
          </w:tcPr>
          <w:p w:rsidR="00EB6AA1" w:rsidRDefault="00FE36B1">
            <w:pPr>
              <w:jc w:val="right"/>
              <w:rPr>
                <w:sz w:val="22"/>
              </w:rPr>
            </w:pPr>
            <w:r>
              <w:rPr>
                <w:sz w:val="22"/>
              </w:rPr>
              <w:t>8</w:t>
            </w:r>
            <w:r w:rsidR="00FE0366">
              <w:rPr>
                <w:sz w:val="22"/>
              </w:rPr>
              <w:t>2,7</w:t>
            </w:r>
          </w:p>
        </w:tc>
        <w:tc>
          <w:tcPr>
            <w:tcW w:w="840" w:type="dxa"/>
            <w:tcBorders>
              <w:top w:val="single" w:sz="4" w:space="0" w:color="auto"/>
              <w:left w:val="single" w:sz="12" w:space="0" w:color="auto"/>
              <w:bottom w:val="single" w:sz="4" w:space="0" w:color="auto"/>
            </w:tcBorders>
            <w:vAlign w:val="bottom"/>
          </w:tcPr>
          <w:p w:rsidR="00EB6AA1" w:rsidRDefault="00FE36B1">
            <w:pPr>
              <w:jc w:val="right"/>
              <w:rPr>
                <w:sz w:val="22"/>
              </w:rPr>
            </w:pPr>
            <w:r>
              <w:rPr>
                <w:sz w:val="22"/>
              </w:rPr>
              <w:t>29</w:t>
            </w:r>
            <w:r w:rsidR="00704966">
              <w:rPr>
                <w:sz w:val="22"/>
              </w:rPr>
              <w:t>7</w:t>
            </w:r>
          </w:p>
        </w:tc>
        <w:tc>
          <w:tcPr>
            <w:tcW w:w="840" w:type="dxa"/>
            <w:tcBorders>
              <w:top w:val="single" w:sz="4" w:space="0" w:color="auto"/>
              <w:bottom w:val="single" w:sz="4" w:space="0" w:color="auto"/>
              <w:right w:val="single" w:sz="4" w:space="0" w:color="auto"/>
            </w:tcBorders>
            <w:vAlign w:val="bottom"/>
          </w:tcPr>
          <w:p w:rsidR="00EB6AA1" w:rsidRDefault="00FE36B1">
            <w:pPr>
              <w:jc w:val="right"/>
              <w:rPr>
                <w:sz w:val="22"/>
              </w:rPr>
            </w:pPr>
            <w:r>
              <w:rPr>
                <w:sz w:val="22"/>
              </w:rPr>
              <w:t>18</w:t>
            </w:r>
            <w:r w:rsidR="00704966">
              <w:rPr>
                <w:sz w:val="22"/>
              </w:rPr>
              <w:t>5</w:t>
            </w:r>
          </w:p>
        </w:tc>
        <w:tc>
          <w:tcPr>
            <w:tcW w:w="720" w:type="dxa"/>
            <w:tcBorders>
              <w:top w:val="single" w:sz="4" w:space="0" w:color="auto"/>
              <w:left w:val="single" w:sz="4" w:space="0" w:color="auto"/>
              <w:bottom w:val="single" w:sz="4" w:space="0" w:color="auto"/>
              <w:right w:val="single" w:sz="12" w:space="0" w:color="auto"/>
            </w:tcBorders>
            <w:vAlign w:val="bottom"/>
          </w:tcPr>
          <w:p w:rsidR="00EB6AA1" w:rsidRDefault="00FE36B1">
            <w:pPr>
              <w:pStyle w:val="Zkladntext"/>
              <w:jc w:val="right"/>
              <w:rPr>
                <w:sz w:val="22"/>
              </w:rPr>
            </w:pPr>
            <w:r>
              <w:rPr>
                <w:sz w:val="22"/>
              </w:rPr>
              <w:t>62</w:t>
            </w:r>
            <w:r w:rsidR="00FE0366">
              <w:rPr>
                <w:sz w:val="22"/>
              </w:rPr>
              <w:t>,3</w:t>
            </w:r>
          </w:p>
        </w:tc>
        <w:tc>
          <w:tcPr>
            <w:tcW w:w="840" w:type="dxa"/>
            <w:tcBorders>
              <w:top w:val="single" w:sz="4" w:space="0" w:color="auto"/>
              <w:left w:val="single" w:sz="12" w:space="0" w:color="auto"/>
              <w:bottom w:val="single" w:sz="4" w:space="0" w:color="auto"/>
            </w:tcBorders>
            <w:vAlign w:val="bottom"/>
          </w:tcPr>
          <w:p w:rsidR="00EB6AA1" w:rsidRDefault="00FE36B1">
            <w:pPr>
              <w:jc w:val="right"/>
              <w:rPr>
                <w:sz w:val="22"/>
              </w:rPr>
            </w:pPr>
            <w:r>
              <w:rPr>
                <w:sz w:val="22"/>
              </w:rPr>
              <w:t>4</w:t>
            </w:r>
            <w:r w:rsidR="00704966">
              <w:rPr>
                <w:sz w:val="22"/>
              </w:rPr>
              <w:t>60</w:t>
            </w:r>
          </w:p>
        </w:tc>
        <w:tc>
          <w:tcPr>
            <w:tcW w:w="840" w:type="dxa"/>
            <w:tcBorders>
              <w:top w:val="single" w:sz="4" w:space="0" w:color="auto"/>
              <w:bottom w:val="single" w:sz="4" w:space="0" w:color="auto"/>
            </w:tcBorders>
            <w:vAlign w:val="bottom"/>
          </w:tcPr>
          <w:p w:rsidR="00EB6AA1" w:rsidRDefault="00FE36B1">
            <w:pPr>
              <w:jc w:val="right"/>
              <w:rPr>
                <w:sz w:val="22"/>
              </w:rPr>
            </w:pPr>
            <w:r>
              <w:rPr>
                <w:sz w:val="22"/>
              </w:rPr>
              <w:t>4</w:t>
            </w:r>
            <w:r w:rsidR="00704966">
              <w:rPr>
                <w:sz w:val="22"/>
              </w:rPr>
              <w:t>41</w:t>
            </w:r>
          </w:p>
        </w:tc>
        <w:tc>
          <w:tcPr>
            <w:tcW w:w="720" w:type="dxa"/>
            <w:tcBorders>
              <w:top w:val="single" w:sz="4" w:space="0" w:color="auto"/>
              <w:bottom w:val="single" w:sz="4" w:space="0" w:color="auto"/>
            </w:tcBorders>
            <w:vAlign w:val="bottom"/>
          </w:tcPr>
          <w:p w:rsidR="00EB6AA1" w:rsidRDefault="00FE36B1">
            <w:pPr>
              <w:jc w:val="right"/>
              <w:rPr>
                <w:sz w:val="22"/>
              </w:rPr>
            </w:pPr>
            <w:r>
              <w:rPr>
                <w:sz w:val="22"/>
              </w:rPr>
              <w:t>9</w:t>
            </w:r>
            <w:r w:rsidR="00FE0366">
              <w:rPr>
                <w:sz w:val="22"/>
              </w:rPr>
              <w:t>5,9</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Liberecký</w:t>
            </w:r>
          </w:p>
        </w:tc>
        <w:tc>
          <w:tcPr>
            <w:tcW w:w="840" w:type="dxa"/>
            <w:tcBorders>
              <w:left w:val="single" w:sz="12" w:space="0" w:color="auto"/>
            </w:tcBorders>
            <w:vAlign w:val="bottom"/>
          </w:tcPr>
          <w:p w:rsidR="002A4577" w:rsidRPr="00097E85" w:rsidRDefault="00FE36B1" w:rsidP="00655A9C">
            <w:pPr>
              <w:jc w:val="right"/>
              <w:rPr>
                <w:sz w:val="22"/>
              </w:rPr>
            </w:pPr>
            <w:r>
              <w:rPr>
                <w:sz w:val="22"/>
              </w:rPr>
              <w:t>408</w:t>
            </w:r>
          </w:p>
        </w:tc>
        <w:tc>
          <w:tcPr>
            <w:tcW w:w="840" w:type="dxa"/>
            <w:tcBorders>
              <w:top w:val="single" w:sz="4" w:space="0" w:color="auto"/>
              <w:bottom w:val="single" w:sz="4" w:space="0" w:color="auto"/>
            </w:tcBorders>
            <w:vAlign w:val="bottom"/>
          </w:tcPr>
          <w:p w:rsidR="002A4577" w:rsidRPr="00097E85" w:rsidRDefault="00FE36B1" w:rsidP="00655A9C">
            <w:pPr>
              <w:jc w:val="right"/>
              <w:rPr>
                <w:sz w:val="22"/>
              </w:rPr>
            </w:pPr>
            <w:r>
              <w:rPr>
                <w:sz w:val="22"/>
              </w:rPr>
              <w:t>342</w:t>
            </w:r>
          </w:p>
        </w:tc>
        <w:tc>
          <w:tcPr>
            <w:tcW w:w="720" w:type="dxa"/>
            <w:tcBorders>
              <w:top w:val="single" w:sz="4"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83,8</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155</w:t>
            </w:r>
          </w:p>
        </w:tc>
        <w:tc>
          <w:tcPr>
            <w:tcW w:w="840" w:type="dxa"/>
            <w:tcBorders>
              <w:top w:val="single" w:sz="4" w:space="0" w:color="auto"/>
              <w:bottom w:val="single" w:sz="4" w:space="0" w:color="auto"/>
              <w:right w:val="single" w:sz="4" w:space="0" w:color="auto"/>
            </w:tcBorders>
            <w:vAlign w:val="bottom"/>
          </w:tcPr>
          <w:p w:rsidR="002A4577" w:rsidRPr="00097E85" w:rsidRDefault="00FE36B1" w:rsidP="00655A9C">
            <w:pPr>
              <w:jc w:val="right"/>
              <w:rPr>
                <w:sz w:val="22"/>
              </w:rPr>
            </w:pPr>
            <w:r>
              <w:rPr>
                <w:sz w:val="22"/>
              </w:rPr>
              <w:t>96</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FE36B1" w:rsidP="000A5B02">
            <w:pPr>
              <w:pStyle w:val="Zkladntext"/>
              <w:jc w:val="right"/>
              <w:rPr>
                <w:sz w:val="22"/>
              </w:rPr>
            </w:pPr>
            <w:r>
              <w:rPr>
                <w:sz w:val="22"/>
              </w:rPr>
              <w:t>61,9</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253</w:t>
            </w:r>
          </w:p>
        </w:tc>
        <w:tc>
          <w:tcPr>
            <w:tcW w:w="84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246</w:t>
            </w:r>
          </w:p>
        </w:tc>
        <w:tc>
          <w:tcPr>
            <w:tcW w:w="72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97,2</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Královéhradecký</w:t>
            </w:r>
          </w:p>
        </w:tc>
        <w:tc>
          <w:tcPr>
            <w:tcW w:w="840" w:type="dxa"/>
            <w:tcBorders>
              <w:left w:val="single" w:sz="12" w:space="0" w:color="auto"/>
            </w:tcBorders>
            <w:vAlign w:val="bottom"/>
          </w:tcPr>
          <w:p w:rsidR="002A4577" w:rsidRPr="00097E85" w:rsidRDefault="00FE36B1" w:rsidP="00655A9C">
            <w:pPr>
              <w:jc w:val="right"/>
              <w:rPr>
                <w:sz w:val="22"/>
              </w:rPr>
            </w:pPr>
            <w:r>
              <w:rPr>
                <w:sz w:val="22"/>
              </w:rPr>
              <w:t>484</w:t>
            </w:r>
          </w:p>
        </w:tc>
        <w:tc>
          <w:tcPr>
            <w:tcW w:w="840" w:type="dxa"/>
            <w:tcBorders>
              <w:top w:val="single" w:sz="4" w:space="0" w:color="auto"/>
              <w:bottom w:val="single" w:sz="4" w:space="0" w:color="auto"/>
            </w:tcBorders>
            <w:vAlign w:val="bottom"/>
          </w:tcPr>
          <w:p w:rsidR="002A4577" w:rsidRPr="00097E85" w:rsidRDefault="00FE36B1" w:rsidP="00655A9C">
            <w:pPr>
              <w:jc w:val="right"/>
              <w:rPr>
                <w:sz w:val="22"/>
              </w:rPr>
            </w:pPr>
            <w:r>
              <w:rPr>
                <w:sz w:val="22"/>
              </w:rPr>
              <w:t>406</w:t>
            </w:r>
          </w:p>
        </w:tc>
        <w:tc>
          <w:tcPr>
            <w:tcW w:w="720" w:type="dxa"/>
            <w:tcBorders>
              <w:top w:val="single" w:sz="4"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83,9</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186</w:t>
            </w:r>
          </w:p>
        </w:tc>
        <w:tc>
          <w:tcPr>
            <w:tcW w:w="840" w:type="dxa"/>
            <w:tcBorders>
              <w:top w:val="single" w:sz="4" w:space="0" w:color="auto"/>
              <w:bottom w:val="single" w:sz="4" w:space="0" w:color="auto"/>
              <w:right w:val="single" w:sz="4" w:space="0" w:color="auto"/>
            </w:tcBorders>
            <w:vAlign w:val="bottom"/>
          </w:tcPr>
          <w:p w:rsidR="002A4577" w:rsidRPr="00097E85" w:rsidRDefault="00FE36B1">
            <w:pPr>
              <w:jc w:val="right"/>
              <w:rPr>
                <w:sz w:val="22"/>
              </w:rPr>
            </w:pPr>
            <w:r>
              <w:rPr>
                <w:sz w:val="22"/>
              </w:rPr>
              <w:t>115</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FE36B1" w:rsidP="000A5B02">
            <w:pPr>
              <w:pStyle w:val="Zkladntext"/>
              <w:jc w:val="right"/>
              <w:rPr>
                <w:sz w:val="22"/>
              </w:rPr>
            </w:pPr>
            <w:r>
              <w:rPr>
                <w:sz w:val="22"/>
              </w:rPr>
              <w:t>61,8</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298</w:t>
            </w:r>
          </w:p>
        </w:tc>
        <w:tc>
          <w:tcPr>
            <w:tcW w:w="84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291</w:t>
            </w:r>
          </w:p>
        </w:tc>
        <w:tc>
          <w:tcPr>
            <w:tcW w:w="72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97,7</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Pardubický</w:t>
            </w:r>
          </w:p>
        </w:tc>
        <w:tc>
          <w:tcPr>
            <w:tcW w:w="840" w:type="dxa"/>
            <w:tcBorders>
              <w:left w:val="single" w:sz="12" w:space="0" w:color="auto"/>
            </w:tcBorders>
            <w:vAlign w:val="bottom"/>
          </w:tcPr>
          <w:p w:rsidR="002A4577" w:rsidRPr="00097E85" w:rsidRDefault="00FE36B1" w:rsidP="00655A9C">
            <w:pPr>
              <w:jc w:val="right"/>
              <w:rPr>
                <w:sz w:val="22"/>
              </w:rPr>
            </w:pPr>
            <w:r>
              <w:rPr>
                <w:sz w:val="22"/>
              </w:rPr>
              <w:t>452</w:t>
            </w:r>
          </w:p>
        </w:tc>
        <w:tc>
          <w:tcPr>
            <w:tcW w:w="840" w:type="dxa"/>
            <w:tcBorders>
              <w:top w:val="single" w:sz="4" w:space="0" w:color="auto"/>
              <w:bottom w:val="single" w:sz="4" w:space="0" w:color="auto"/>
            </w:tcBorders>
            <w:vAlign w:val="bottom"/>
          </w:tcPr>
          <w:p w:rsidR="002A4577" w:rsidRPr="00097E85" w:rsidRDefault="00FE36B1" w:rsidP="00655A9C">
            <w:pPr>
              <w:jc w:val="right"/>
              <w:rPr>
                <w:sz w:val="22"/>
              </w:rPr>
            </w:pPr>
            <w:r>
              <w:rPr>
                <w:sz w:val="22"/>
              </w:rPr>
              <w:t>392</w:t>
            </w:r>
          </w:p>
        </w:tc>
        <w:tc>
          <w:tcPr>
            <w:tcW w:w="720" w:type="dxa"/>
            <w:tcBorders>
              <w:top w:val="single" w:sz="4" w:space="0" w:color="auto"/>
              <w:bottom w:val="single" w:sz="4" w:space="0" w:color="auto"/>
              <w:right w:val="single" w:sz="12" w:space="0" w:color="auto"/>
            </w:tcBorders>
            <w:vAlign w:val="bottom"/>
          </w:tcPr>
          <w:p w:rsidR="002A4577" w:rsidRPr="00097E85" w:rsidRDefault="00FE36B1" w:rsidP="00655A9C">
            <w:pPr>
              <w:jc w:val="right"/>
              <w:rPr>
                <w:sz w:val="22"/>
              </w:rPr>
            </w:pPr>
            <w:r>
              <w:rPr>
                <w:sz w:val="22"/>
              </w:rPr>
              <w:t>86,7</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655A9C">
            <w:pPr>
              <w:jc w:val="right"/>
              <w:rPr>
                <w:sz w:val="22"/>
              </w:rPr>
            </w:pPr>
            <w:r>
              <w:rPr>
                <w:sz w:val="22"/>
              </w:rPr>
              <w:t>174</w:t>
            </w:r>
          </w:p>
        </w:tc>
        <w:tc>
          <w:tcPr>
            <w:tcW w:w="840" w:type="dxa"/>
            <w:tcBorders>
              <w:top w:val="single" w:sz="4" w:space="0" w:color="auto"/>
              <w:bottom w:val="single" w:sz="4" w:space="0" w:color="auto"/>
              <w:right w:val="single" w:sz="4" w:space="0" w:color="auto"/>
            </w:tcBorders>
            <w:vAlign w:val="bottom"/>
          </w:tcPr>
          <w:p w:rsidR="002A4577" w:rsidRPr="00097E85" w:rsidRDefault="00FE36B1" w:rsidP="00655A9C">
            <w:pPr>
              <w:jc w:val="right"/>
              <w:rPr>
                <w:sz w:val="22"/>
              </w:rPr>
            </w:pPr>
            <w:r>
              <w:rPr>
                <w:sz w:val="22"/>
              </w:rPr>
              <w:t>121</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FE36B1" w:rsidP="000A5B02">
            <w:pPr>
              <w:pStyle w:val="Zkladntext"/>
              <w:jc w:val="right"/>
              <w:rPr>
                <w:sz w:val="22"/>
              </w:rPr>
            </w:pPr>
            <w:r>
              <w:rPr>
                <w:sz w:val="22"/>
              </w:rPr>
              <w:t>69,5</w:t>
            </w:r>
          </w:p>
        </w:tc>
        <w:tc>
          <w:tcPr>
            <w:tcW w:w="840" w:type="dxa"/>
            <w:tcBorders>
              <w:top w:val="single" w:sz="4" w:space="0" w:color="auto"/>
              <w:left w:val="single" w:sz="12" w:space="0" w:color="auto"/>
              <w:bottom w:val="single" w:sz="4" w:space="0" w:color="auto"/>
            </w:tcBorders>
            <w:vAlign w:val="bottom"/>
          </w:tcPr>
          <w:p w:rsidR="002A4577" w:rsidRPr="00097E85" w:rsidRDefault="00FE36B1" w:rsidP="000A5B02">
            <w:pPr>
              <w:jc w:val="right"/>
              <w:rPr>
                <w:sz w:val="22"/>
              </w:rPr>
            </w:pPr>
            <w:r>
              <w:rPr>
                <w:sz w:val="22"/>
              </w:rPr>
              <w:t>278</w:t>
            </w:r>
          </w:p>
        </w:tc>
        <w:tc>
          <w:tcPr>
            <w:tcW w:w="84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271</w:t>
            </w:r>
          </w:p>
        </w:tc>
        <w:tc>
          <w:tcPr>
            <w:tcW w:w="720" w:type="dxa"/>
            <w:tcBorders>
              <w:top w:val="single" w:sz="4" w:space="0" w:color="auto"/>
              <w:bottom w:val="single" w:sz="4" w:space="0" w:color="auto"/>
            </w:tcBorders>
            <w:vAlign w:val="bottom"/>
          </w:tcPr>
          <w:p w:rsidR="002A4577" w:rsidRPr="00097E85" w:rsidRDefault="00FE36B1" w:rsidP="000A5B02">
            <w:pPr>
              <w:jc w:val="right"/>
              <w:rPr>
                <w:sz w:val="22"/>
              </w:rPr>
            </w:pPr>
            <w:r>
              <w:rPr>
                <w:sz w:val="22"/>
              </w:rPr>
              <w:t>97,5</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Vysočina</w:t>
            </w:r>
          </w:p>
        </w:tc>
        <w:tc>
          <w:tcPr>
            <w:tcW w:w="840" w:type="dxa"/>
            <w:tcBorders>
              <w:left w:val="single" w:sz="12" w:space="0" w:color="auto"/>
            </w:tcBorders>
            <w:vAlign w:val="bottom"/>
          </w:tcPr>
          <w:p w:rsidR="002A4577" w:rsidRPr="00097E85" w:rsidRDefault="00916782" w:rsidP="00655A9C">
            <w:pPr>
              <w:jc w:val="right"/>
              <w:rPr>
                <w:sz w:val="22"/>
              </w:rPr>
            </w:pPr>
            <w:r>
              <w:rPr>
                <w:sz w:val="22"/>
              </w:rPr>
              <w:t>483</w:t>
            </w:r>
          </w:p>
        </w:tc>
        <w:tc>
          <w:tcPr>
            <w:tcW w:w="840" w:type="dxa"/>
            <w:tcBorders>
              <w:top w:val="single" w:sz="4" w:space="0" w:color="auto"/>
              <w:bottom w:val="single" w:sz="4" w:space="0" w:color="auto"/>
            </w:tcBorders>
            <w:vAlign w:val="bottom"/>
          </w:tcPr>
          <w:p w:rsidR="002A4577" w:rsidRPr="00097E85" w:rsidRDefault="00916782" w:rsidP="00655A9C">
            <w:pPr>
              <w:jc w:val="right"/>
              <w:rPr>
                <w:sz w:val="22"/>
              </w:rPr>
            </w:pPr>
            <w:r>
              <w:rPr>
                <w:sz w:val="22"/>
              </w:rPr>
              <w:t>422</w:t>
            </w:r>
          </w:p>
        </w:tc>
        <w:tc>
          <w:tcPr>
            <w:tcW w:w="720" w:type="dxa"/>
            <w:tcBorders>
              <w:top w:val="single" w:sz="4" w:space="0" w:color="auto"/>
              <w:bottom w:val="single" w:sz="4" w:space="0" w:color="auto"/>
              <w:right w:val="single" w:sz="12" w:space="0" w:color="auto"/>
            </w:tcBorders>
            <w:vAlign w:val="bottom"/>
          </w:tcPr>
          <w:p w:rsidR="002A4577" w:rsidRPr="00097E85" w:rsidRDefault="00916782" w:rsidP="00655A9C">
            <w:pPr>
              <w:jc w:val="right"/>
              <w:rPr>
                <w:sz w:val="22"/>
              </w:rPr>
            </w:pPr>
            <w:r>
              <w:rPr>
                <w:sz w:val="22"/>
              </w:rPr>
              <w:t>87,4</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655A9C">
            <w:pPr>
              <w:jc w:val="right"/>
              <w:rPr>
                <w:sz w:val="22"/>
              </w:rPr>
            </w:pPr>
            <w:r>
              <w:rPr>
                <w:sz w:val="22"/>
              </w:rPr>
              <w:t>165</w:t>
            </w:r>
          </w:p>
        </w:tc>
        <w:tc>
          <w:tcPr>
            <w:tcW w:w="840" w:type="dxa"/>
            <w:tcBorders>
              <w:top w:val="single" w:sz="4" w:space="0" w:color="auto"/>
              <w:bottom w:val="single" w:sz="4" w:space="0" w:color="auto"/>
              <w:right w:val="single" w:sz="4" w:space="0" w:color="auto"/>
            </w:tcBorders>
            <w:vAlign w:val="bottom"/>
          </w:tcPr>
          <w:p w:rsidR="002A4577" w:rsidRPr="00097E85" w:rsidRDefault="00916782">
            <w:pPr>
              <w:jc w:val="right"/>
              <w:rPr>
                <w:sz w:val="22"/>
              </w:rPr>
            </w:pPr>
            <w:r>
              <w:rPr>
                <w:sz w:val="22"/>
              </w:rPr>
              <w:t>111</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916782" w:rsidP="000A5B02">
            <w:pPr>
              <w:pStyle w:val="Zkladntext"/>
              <w:jc w:val="right"/>
              <w:rPr>
                <w:sz w:val="22"/>
              </w:rPr>
            </w:pPr>
            <w:r>
              <w:rPr>
                <w:sz w:val="22"/>
              </w:rPr>
              <w:t>67,3</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0A5B02">
            <w:pPr>
              <w:jc w:val="right"/>
              <w:rPr>
                <w:sz w:val="22"/>
              </w:rPr>
            </w:pPr>
            <w:r>
              <w:rPr>
                <w:sz w:val="22"/>
              </w:rPr>
              <w:t>318</w:t>
            </w:r>
          </w:p>
        </w:tc>
        <w:tc>
          <w:tcPr>
            <w:tcW w:w="84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311</w:t>
            </w:r>
          </w:p>
        </w:tc>
        <w:tc>
          <w:tcPr>
            <w:tcW w:w="72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97,8</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Jihomoravský</w:t>
            </w:r>
          </w:p>
        </w:tc>
        <w:tc>
          <w:tcPr>
            <w:tcW w:w="840" w:type="dxa"/>
            <w:tcBorders>
              <w:left w:val="single" w:sz="12" w:space="0" w:color="auto"/>
            </w:tcBorders>
            <w:vAlign w:val="bottom"/>
          </w:tcPr>
          <w:p w:rsidR="002A4577" w:rsidRPr="00097E85" w:rsidRDefault="00916782" w:rsidP="00655A9C">
            <w:pPr>
              <w:jc w:val="right"/>
              <w:rPr>
                <w:sz w:val="22"/>
              </w:rPr>
            </w:pPr>
            <w:r>
              <w:rPr>
                <w:sz w:val="22"/>
              </w:rPr>
              <w:t>1 034</w:t>
            </w:r>
          </w:p>
        </w:tc>
        <w:tc>
          <w:tcPr>
            <w:tcW w:w="840" w:type="dxa"/>
            <w:tcBorders>
              <w:top w:val="single" w:sz="4" w:space="0" w:color="auto"/>
              <w:bottom w:val="single" w:sz="4" w:space="0" w:color="auto"/>
            </w:tcBorders>
            <w:vAlign w:val="bottom"/>
          </w:tcPr>
          <w:p w:rsidR="002A4577" w:rsidRPr="00097E85" w:rsidRDefault="00916782" w:rsidP="00655A9C">
            <w:pPr>
              <w:jc w:val="right"/>
              <w:rPr>
                <w:sz w:val="22"/>
              </w:rPr>
            </w:pPr>
            <w:r>
              <w:rPr>
                <w:sz w:val="22"/>
              </w:rPr>
              <w:t>859</w:t>
            </w:r>
          </w:p>
        </w:tc>
        <w:tc>
          <w:tcPr>
            <w:tcW w:w="720" w:type="dxa"/>
            <w:tcBorders>
              <w:top w:val="single" w:sz="4" w:space="0" w:color="auto"/>
              <w:bottom w:val="single" w:sz="4" w:space="0" w:color="auto"/>
              <w:right w:val="single" w:sz="12" w:space="0" w:color="auto"/>
            </w:tcBorders>
            <w:vAlign w:val="bottom"/>
          </w:tcPr>
          <w:p w:rsidR="002A4577" w:rsidRPr="00097E85" w:rsidRDefault="00916782" w:rsidP="00655A9C">
            <w:pPr>
              <w:jc w:val="right"/>
              <w:rPr>
                <w:sz w:val="22"/>
              </w:rPr>
            </w:pPr>
            <w:r>
              <w:rPr>
                <w:sz w:val="22"/>
              </w:rPr>
              <w:t>83,1</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655A9C">
            <w:pPr>
              <w:jc w:val="right"/>
              <w:rPr>
                <w:sz w:val="22"/>
              </w:rPr>
            </w:pPr>
            <w:r>
              <w:rPr>
                <w:sz w:val="22"/>
              </w:rPr>
              <w:t>412</w:t>
            </w:r>
          </w:p>
        </w:tc>
        <w:tc>
          <w:tcPr>
            <w:tcW w:w="840" w:type="dxa"/>
            <w:tcBorders>
              <w:top w:val="single" w:sz="4" w:space="0" w:color="auto"/>
              <w:bottom w:val="single" w:sz="4" w:space="0" w:color="auto"/>
              <w:right w:val="single" w:sz="4" w:space="0" w:color="auto"/>
            </w:tcBorders>
            <w:vAlign w:val="bottom"/>
          </w:tcPr>
          <w:p w:rsidR="002A4577" w:rsidRPr="00097E85" w:rsidRDefault="00916782" w:rsidP="00655A9C">
            <w:pPr>
              <w:jc w:val="right"/>
              <w:rPr>
                <w:sz w:val="22"/>
              </w:rPr>
            </w:pPr>
            <w:r>
              <w:rPr>
                <w:sz w:val="22"/>
              </w:rPr>
              <w:t>264</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916782" w:rsidP="000A5B02">
            <w:pPr>
              <w:pStyle w:val="Zkladntext"/>
              <w:jc w:val="right"/>
              <w:rPr>
                <w:sz w:val="22"/>
              </w:rPr>
            </w:pPr>
            <w:r>
              <w:rPr>
                <w:sz w:val="22"/>
              </w:rPr>
              <w:t>64,1</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0A5B02">
            <w:pPr>
              <w:jc w:val="right"/>
              <w:rPr>
                <w:sz w:val="22"/>
              </w:rPr>
            </w:pPr>
            <w:r>
              <w:rPr>
                <w:sz w:val="22"/>
              </w:rPr>
              <w:t>622</w:t>
            </w:r>
          </w:p>
        </w:tc>
        <w:tc>
          <w:tcPr>
            <w:tcW w:w="84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595</w:t>
            </w:r>
          </w:p>
        </w:tc>
        <w:tc>
          <w:tcPr>
            <w:tcW w:w="72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95,7</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Olomoucký</w:t>
            </w:r>
          </w:p>
        </w:tc>
        <w:tc>
          <w:tcPr>
            <w:tcW w:w="840" w:type="dxa"/>
            <w:tcBorders>
              <w:left w:val="single" w:sz="12" w:space="0" w:color="auto"/>
            </w:tcBorders>
            <w:vAlign w:val="bottom"/>
          </w:tcPr>
          <w:p w:rsidR="002A4577" w:rsidRPr="00097E85" w:rsidRDefault="00916782" w:rsidP="00655A9C">
            <w:pPr>
              <w:jc w:val="right"/>
              <w:rPr>
                <w:sz w:val="22"/>
              </w:rPr>
            </w:pPr>
            <w:r>
              <w:rPr>
                <w:sz w:val="22"/>
              </w:rPr>
              <w:t>600</w:t>
            </w:r>
          </w:p>
        </w:tc>
        <w:tc>
          <w:tcPr>
            <w:tcW w:w="840" w:type="dxa"/>
            <w:tcBorders>
              <w:top w:val="single" w:sz="4" w:space="0" w:color="auto"/>
              <w:bottom w:val="single" w:sz="4" w:space="0" w:color="auto"/>
            </w:tcBorders>
            <w:vAlign w:val="bottom"/>
          </w:tcPr>
          <w:p w:rsidR="002A4577" w:rsidRPr="00097E85" w:rsidRDefault="00916782" w:rsidP="00655A9C">
            <w:pPr>
              <w:jc w:val="right"/>
              <w:rPr>
                <w:sz w:val="22"/>
              </w:rPr>
            </w:pPr>
            <w:r>
              <w:rPr>
                <w:sz w:val="22"/>
              </w:rPr>
              <w:t>520</w:t>
            </w:r>
          </w:p>
        </w:tc>
        <w:tc>
          <w:tcPr>
            <w:tcW w:w="720" w:type="dxa"/>
            <w:tcBorders>
              <w:top w:val="single" w:sz="4" w:space="0" w:color="auto"/>
              <w:bottom w:val="single" w:sz="4" w:space="0" w:color="auto"/>
              <w:right w:val="single" w:sz="12" w:space="0" w:color="auto"/>
            </w:tcBorders>
            <w:vAlign w:val="bottom"/>
          </w:tcPr>
          <w:p w:rsidR="002A4577" w:rsidRPr="00097E85" w:rsidRDefault="00916782" w:rsidP="00655A9C">
            <w:pPr>
              <w:jc w:val="right"/>
              <w:rPr>
                <w:sz w:val="22"/>
              </w:rPr>
            </w:pPr>
            <w:r>
              <w:rPr>
                <w:sz w:val="22"/>
              </w:rPr>
              <w:t>86,7</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655A9C">
            <w:pPr>
              <w:jc w:val="right"/>
              <w:rPr>
                <w:sz w:val="22"/>
              </w:rPr>
            </w:pPr>
            <w:r>
              <w:rPr>
                <w:sz w:val="22"/>
              </w:rPr>
              <w:t>222</w:t>
            </w:r>
          </w:p>
        </w:tc>
        <w:tc>
          <w:tcPr>
            <w:tcW w:w="840" w:type="dxa"/>
            <w:tcBorders>
              <w:top w:val="single" w:sz="4" w:space="0" w:color="auto"/>
              <w:bottom w:val="single" w:sz="4" w:space="0" w:color="auto"/>
              <w:right w:val="single" w:sz="4" w:space="0" w:color="auto"/>
            </w:tcBorders>
            <w:vAlign w:val="bottom"/>
          </w:tcPr>
          <w:p w:rsidR="002A4577" w:rsidRPr="00097E85" w:rsidRDefault="00916782" w:rsidP="00655A9C">
            <w:pPr>
              <w:jc w:val="right"/>
              <w:rPr>
                <w:sz w:val="22"/>
              </w:rPr>
            </w:pPr>
            <w:r>
              <w:rPr>
                <w:sz w:val="22"/>
              </w:rPr>
              <w:t>146</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916782" w:rsidP="000A5B02">
            <w:pPr>
              <w:pStyle w:val="Zkladntext"/>
              <w:jc w:val="right"/>
              <w:rPr>
                <w:sz w:val="22"/>
              </w:rPr>
            </w:pPr>
            <w:r>
              <w:rPr>
                <w:sz w:val="22"/>
              </w:rPr>
              <w:t>65,8</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0A5B02">
            <w:pPr>
              <w:jc w:val="right"/>
              <w:rPr>
                <w:sz w:val="22"/>
              </w:rPr>
            </w:pPr>
            <w:r>
              <w:rPr>
                <w:sz w:val="22"/>
              </w:rPr>
              <w:t>378</w:t>
            </w:r>
          </w:p>
        </w:tc>
        <w:tc>
          <w:tcPr>
            <w:tcW w:w="84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374</w:t>
            </w:r>
          </w:p>
        </w:tc>
        <w:tc>
          <w:tcPr>
            <w:tcW w:w="72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98,9</w:t>
            </w:r>
          </w:p>
        </w:tc>
      </w:tr>
      <w:tr w:rsidR="002A4577" w:rsidRPr="00097E85">
        <w:trPr>
          <w:trHeight w:val="329"/>
        </w:trPr>
        <w:tc>
          <w:tcPr>
            <w:tcW w:w="1800" w:type="dxa"/>
            <w:tcBorders>
              <w:top w:val="single" w:sz="4" w:space="0" w:color="auto"/>
              <w:bottom w:val="single" w:sz="4" w:space="0" w:color="auto"/>
              <w:right w:val="single" w:sz="12" w:space="0" w:color="auto"/>
            </w:tcBorders>
            <w:vAlign w:val="bottom"/>
          </w:tcPr>
          <w:p w:rsidR="002A4577" w:rsidRPr="00097E85" w:rsidRDefault="002A4577">
            <w:pPr>
              <w:pStyle w:val="Zkladntext"/>
              <w:rPr>
                <w:sz w:val="22"/>
              </w:rPr>
            </w:pPr>
            <w:r w:rsidRPr="00097E85">
              <w:rPr>
                <w:sz w:val="22"/>
              </w:rPr>
              <w:t>Zlínský</w:t>
            </w:r>
          </w:p>
        </w:tc>
        <w:tc>
          <w:tcPr>
            <w:tcW w:w="840" w:type="dxa"/>
            <w:tcBorders>
              <w:left w:val="single" w:sz="12" w:space="0" w:color="auto"/>
              <w:bottom w:val="single" w:sz="4" w:space="0" w:color="auto"/>
            </w:tcBorders>
            <w:vAlign w:val="bottom"/>
          </w:tcPr>
          <w:p w:rsidR="002A4577" w:rsidRPr="00097E85" w:rsidRDefault="00916782" w:rsidP="00655A9C">
            <w:pPr>
              <w:jc w:val="right"/>
              <w:rPr>
                <w:sz w:val="22"/>
              </w:rPr>
            </w:pPr>
            <w:r>
              <w:rPr>
                <w:sz w:val="22"/>
              </w:rPr>
              <w:t>531</w:t>
            </w:r>
          </w:p>
        </w:tc>
        <w:tc>
          <w:tcPr>
            <w:tcW w:w="840" w:type="dxa"/>
            <w:tcBorders>
              <w:top w:val="single" w:sz="4" w:space="0" w:color="auto"/>
              <w:bottom w:val="single" w:sz="4" w:space="0" w:color="auto"/>
            </w:tcBorders>
            <w:vAlign w:val="bottom"/>
          </w:tcPr>
          <w:p w:rsidR="002A4577" w:rsidRPr="00097E85" w:rsidRDefault="00916782" w:rsidP="00655A9C">
            <w:pPr>
              <w:jc w:val="right"/>
              <w:rPr>
                <w:sz w:val="22"/>
              </w:rPr>
            </w:pPr>
            <w:r>
              <w:rPr>
                <w:sz w:val="22"/>
              </w:rPr>
              <w:t>453</w:t>
            </w:r>
          </w:p>
        </w:tc>
        <w:tc>
          <w:tcPr>
            <w:tcW w:w="720" w:type="dxa"/>
            <w:tcBorders>
              <w:top w:val="single" w:sz="4" w:space="0" w:color="auto"/>
              <w:bottom w:val="single" w:sz="4" w:space="0" w:color="auto"/>
              <w:right w:val="single" w:sz="12" w:space="0" w:color="auto"/>
            </w:tcBorders>
            <w:vAlign w:val="bottom"/>
          </w:tcPr>
          <w:p w:rsidR="002A4577" w:rsidRPr="00097E85" w:rsidRDefault="00916782" w:rsidP="00655A9C">
            <w:pPr>
              <w:jc w:val="right"/>
              <w:rPr>
                <w:sz w:val="22"/>
              </w:rPr>
            </w:pPr>
            <w:r>
              <w:rPr>
                <w:sz w:val="22"/>
              </w:rPr>
              <w:t>85,3</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655A9C">
            <w:pPr>
              <w:jc w:val="right"/>
              <w:rPr>
                <w:sz w:val="22"/>
              </w:rPr>
            </w:pPr>
            <w:r>
              <w:rPr>
                <w:sz w:val="22"/>
              </w:rPr>
              <w:t>189</w:t>
            </w:r>
          </w:p>
        </w:tc>
        <w:tc>
          <w:tcPr>
            <w:tcW w:w="840" w:type="dxa"/>
            <w:tcBorders>
              <w:top w:val="single" w:sz="4" w:space="0" w:color="auto"/>
              <w:bottom w:val="single" w:sz="4" w:space="0" w:color="auto"/>
              <w:right w:val="single" w:sz="4" w:space="0" w:color="auto"/>
            </w:tcBorders>
            <w:vAlign w:val="bottom"/>
          </w:tcPr>
          <w:p w:rsidR="002A4577" w:rsidRPr="00097E85" w:rsidRDefault="00916782" w:rsidP="00655A9C">
            <w:pPr>
              <w:jc w:val="right"/>
              <w:rPr>
                <w:sz w:val="22"/>
              </w:rPr>
            </w:pPr>
            <w:r>
              <w:rPr>
                <w:sz w:val="22"/>
              </w:rPr>
              <w:t>116</w:t>
            </w:r>
          </w:p>
        </w:tc>
        <w:tc>
          <w:tcPr>
            <w:tcW w:w="720" w:type="dxa"/>
            <w:tcBorders>
              <w:top w:val="single" w:sz="4" w:space="0" w:color="auto"/>
              <w:left w:val="single" w:sz="4" w:space="0" w:color="auto"/>
              <w:bottom w:val="single" w:sz="4" w:space="0" w:color="auto"/>
              <w:right w:val="single" w:sz="12" w:space="0" w:color="auto"/>
            </w:tcBorders>
            <w:vAlign w:val="bottom"/>
          </w:tcPr>
          <w:p w:rsidR="002A4577" w:rsidRPr="00097E85" w:rsidRDefault="00916782" w:rsidP="000A5B02">
            <w:pPr>
              <w:pStyle w:val="Zkladntext"/>
              <w:jc w:val="right"/>
              <w:rPr>
                <w:sz w:val="22"/>
              </w:rPr>
            </w:pPr>
            <w:r>
              <w:rPr>
                <w:sz w:val="22"/>
              </w:rPr>
              <w:t>61,4</w:t>
            </w:r>
          </w:p>
        </w:tc>
        <w:tc>
          <w:tcPr>
            <w:tcW w:w="840" w:type="dxa"/>
            <w:tcBorders>
              <w:top w:val="single" w:sz="4" w:space="0" w:color="auto"/>
              <w:left w:val="single" w:sz="12" w:space="0" w:color="auto"/>
              <w:bottom w:val="single" w:sz="4" w:space="0" w:color="auto"/>
            </w:tcBorders>
            <w:vAlign w:val="bottom"/>
          </w:tcPr>
          <w:p w:rsidR="002A4577" w:rsidRPr="00097E85" w:rsidRDefault="00916782" w:rsidP="000A5B02">
            <w:pPr>
              <w:jc w:val="right"/>
              <w:rPr>
                <w:sz w:val="22"/>
              </w:rPr>
            </w:pPr>
            <w:r>
              <w:rPr>
                <w:sz w:val="22"/>
              </w:rPr>
              <w:t>342</w:t>
            </w:r>
          </w:p>
        </w:tc>
        <w:tc>
          <w:tcPr>
            <w:tcW w:w="84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337</w:t>
            </w:r>
          </w:p>
        </w:tc>
        <w:tc>
          <w:tcPr>
            <w:tcW w:w="720" w:type="dxa"/>
            <w:tcBorders>
              <w:top w:val="single" w:sz="4" w:space="0" w:color="auto"/>
              <w:bottom w:val="single" w:sz="4" w:space="0" w:color="auto"/>
            </w:tcBorders>
            <w:vAlign w:val="bottom"/>
          </w:tcPr>
          <w:p w:rsidR="002A4577" w:rsidRPr="00097E85" w:rsidRDefault="00916782" w:rsidP="000A5B02">
            <w:pPr>
              <w:jc w:val="right"/>
              <w:rPr>
                <w:sz w:val="22"/>
              </w:rPr>
            </w:pPr>
            <w:r>
              <w:rPr>
                <w:sz w:val="22"/>
              </w:rPr>
              <w:t>98,5</w:t>
            </w:r>
          </w:p>
        </w:tc>
      </w:tr>
      <w:tr w:rsidR="002A4577" w:rsidRPr="00097E85">
        <w:trPr>
          <w:trHeight w:val="329"/>
        </w:trPr>
        <w:tc>
          <w:tcPr>
            <w:tcW w:w="1800" w:type="dxa"/>
            <w:tcBorders>
              <w:top w:val="single" w:sz="4" w:space="0" w:color="auto"/>
              <w:bottom w:val="single" w:sz="12" w:space="0" w:color="auto"/>
              <w:right w:val="single" w:sz="12" w:space="0" w:color="auto"/>
            </w:tcBorders>
            <w:vAlign w:val="bottom"/>
          </w:tcPr>
          <w:p w:rsidR="002A4577" w:rsidRPr="00097E85" w:rsidRDefault="002A4577">
            <w:pPr>
              <w:pStyle w:val="Zkladntext"/>
              <w:rPr>
                <w:sz w:val="22"/>
              </w:rPr>
            </w:pPr>
            <w:r w:rsidRPr="00097E85">
              <w:rPr>
                <w:sz w:val="22"/>
              </w:rPr>
              <w:t>Moravskoslezský</w:t>
            </w:r>
          </w:p>
        </w:tc>
        <w:tc>
          <w:tcPr>
            <w:tcW w:w="840" w:type="dxa"/>
            <w:tcBorders>
              <w:top w:val="single" w:sz="4" w:space="0" w:color="auto"/>
              <w:left w:val="single" w:sz="12" w:space="0" w:color="auto"/>
              <w:bottom w:val="single" w:sz="12" w:space="0" w:color="auto"/>
            </w:tcBorders>
            <w:vAlign w:val="bottom"/>
          </w:tcPr>
          <w:p w:rsidR="002A4577" w:rsidRPr="00097E85" w:rsidRDefault="00916782" w:rsidP="00655A9C">
            <w:pPr>
              <w:jc w:val="right"/>
              <w:rPr>
                <w:sz w:val="22"/>
              </w:rPr>
            </w:pPr>
            <w:r>
              <w:rPr>
                <w:sz w:val="22"/>
              </w:rPr>
              <w:t>1 167</w:t>
            </w:r>
          </w:p>
        </w:tc>
        <w:tc>
          <w:tcPr>
            <w:tcW w:w="840" w:type="dxa"/>
            <w:tcBorders>
              <w:top w:val="single" w:sz="4" w:space="0" w:color="auto"/>
              <w:bottom w:val="single" w:sz="12" w:space="0" w:color="auto"/>
            </w:tcBorders>
            <w:vAlign w:val="bottom"/>
          </w:tcPr>
          <w:p w:rsidR="002A4577" w:rsidRPr="00097E85" w:rsidRDefault="00916782" w:rsidP="00655A9C">
            <w:pPr>
              <w:jc w:val="right"/>
              <w:rPr>
                <w:sz w:val="22"/>
              </w:rPr>
            </w:pPr>
            <w:r>
              <w:rPr>
                <w:sz w:val="22"/>
              </w:rPr>
              <w:t>967</w:t>
            </w:r>
          </w:p>
        </w:tc>
        <w:tc>
          <w:tcPr>
            <w:tcW w:w="720" w:type="dxa"/>
            <w:tcBorders>
              <w:top w:val="single" w:sz="4" w:space="0" w:color="auto"/>
              <w:bottom w:val="single" w:sz="12" w:space="0" w:color="auto"/>
              <w:right w:val="single" w:sz="12" w:space="0" w:color="auto"/>
            </w:tcBorders>
            <w:vAlign w:val="bottom"/>
          </w:tcPr>
          <w:p w:rsidR="002A4577" w:rsidRPr="00097E85" w:rsidRDefault="00916782" w:rsidP="00655A9C">
            <w:pPr>
              <w:jc w:val="right"/>
              <w:rPr>
                <w:sz w:val="22"/>
              </w:rPr>
            </w:pPr>
            <w:r>
              <w:rPr>
                <w:sz w:val="22"/>
              </w:rPr>
              <w:t>82,9</w:t>
            </w:r>
          </w:p>
        </w:tc>
        <w:tc>
          <w:tcPr>
            <w:tcW w:w="840" w:type="dxa"/>
            <w:tcBorders>
              <w:top w:val="single" w:sz="4" w:space="0" w:color="auto"/>
              <w:left w:val="single" w:sz="12" w:space="0" w:color="auto"/>
              <w:bottom w:val="single" w:sz="12" w:space="0" w:color="auto"/>
            </w:tcBorders>
            <w:vAlign w:val="bottom"/>
          </w:tcPr>
          <w:p w:rsidR="002A4577" w:rsidRPr="00097E85" w:rsidRDefault="00916782" w:rsidP="00655A9C">
            <w:pPr>
              <w:jc w:val="right"/>
              <w:rPr>
                <w:sz w:val="22"/>
              </w:rPr>
            </w:pPr>
            <w:r>
              <w:rPr>
                <w:sz w:val="22"/>
              </w:rPr>
              <w:t>449</w:t>
            </w:r>
          </w:p>
        </w:tc>
        <w:tc>
          <w:tcPr>
            <w:tcW w:w="840" w:type="dxa"/>
            <w:tcBorders>
              <w:top w:val="single" w:sz="4" w:space="0" w:color="auto"/>
              <w:bottom w:val="single" w:sz="12" w:space="0" w:color="auto"/>
              <w:right w:val="single" w:sz="4" w:space="0" w:color="auto"/>
            </w:tcBorders>
            <w:vAlign w:val="bottom"/>
          </w:tcPr>
          <w:p w:rsidR="002A4577" w:rsidRPr="00097E85" w:rsidRDefault="00916782" w:rsidP="00655A9C">
            <w:pPr>
              <w:jc w:val="right"/>
              <w:rPr>
                <w:sz w:val="22"/>
              </w:rPr>
            </w:pPr>
            <w:r>
              <w:rPr>
                <w:sz w:val="22"/>
              </w:rPr>
              <w:t>271</w:t>
            </w:r>
          </w:p>
        </w:tc>
        <w:tc>
          <w:tcPr>
            <w:tcW w:w="720" w:type="dxa"/>
            <w:tcBorders>
              <w:top w:val="single" w:sz="4" w:space="0" w:color="auto"/>
              <w:left w:val="single" w:sz="4" w:space="0" w:color="auto"/>
              <w:bottom w:val="single" w:sz="12" w:space="0" w:color="auto"/>
              <w:right w:val="single" w:sz="12" w:space="0" w:color="auto"/>
            </w:tcBorders>
            <w:vAlign w:val="bottom"/>
          </w:tcPr>
          <w:p w:rsidR="002A4577" w:rsidRPr="00097E85" w:rsidRDefault="00916782" w:rsidP="000A5B02">
            <w:pPr>
              <w:pStyle w:val="Zkladntext"/>
              <w:jc w:val="right"/>
              <w:rPr>
                <w:sz w:val="22"/>
              </w:rPr>
            </w:pPr>
            <w:r>
              <w:rPr>
                <w:sz w:val="22"/>
              </w:rPr>
              <w:t>60,4</w:t>
            </w:r>
          </w:p>
        </w:tc>
        <w:tc>
          <w:tcPr>
            <w:tcW w:w="840" w:type="dxa"/>
            <w:tcBorders>
              <w:top w:val="single" w:sz="4" w:space="0" w:color="auto"/>
              <w:left w:val="single" w:sz="12" w:space="0" w:color="auto"/>
              <w:bottom w:val="single" w:sz="12" w:space="0" w:color="auto"/>
            </w:tcBorders>
            <w:vAlign w:val="bottom"/>
          </w:tcPr>
          <w:p w:rsidR="002A4577" w:rsidRPr="00097E85" w:rsidRDefault="00916782" w:rsidP="000A5B02">
            <w:pPr>
              <w:jc w:val="right"/>
              <w:rPr>
                <w:sz w:val="22"/>
              </w:rPr>
            </w:pPr>
            <w:r>
              <w:rPr>
                <w:sz w:val="22"/>
              </w:rPr>
              <w:t>718</w:t>
            </w:r>
          </w:p>
        </w:tc>
        <w:tc>
          <w:tcPr>
            <w:tcW w:w="840" w:type="dxa"/>
            <w:tcBorders>
              <w:top w:val="single" w:sz="4" w:space="0" w:color="auto"/>
              <w:bottom w:val="single" w:sz="12" w:space="0" w:color="auto"/>
            </w:tcBorders>
            <w:vAlign w:val="bottom"/>
          </w:tcPr>
          <w:p w:rsidR="002A4577" w:rsidRPr="00097E85" w:rsidRDefault="00916782" w:rsidP="000A5B02">
            <w:pPr>
              <w:jc w:val="right"/>
              <w:rPr>
                <w:sz w:val="22"/>
              </w:rPr>
            </w:pPr>
            <w:r>
              <w:rPr>
                <w:sz w:val="22"/>
              </w:rPr>
              <w:t>696</w:t>
            </w:r>
          </w:p>
        </w:tc>
        <w:tc>
          <w:tcPr>
            <w:tcW w:w="720" w:type="dxa"/>
            <w:tcBorders>
              <w:top w:val="single" w:sz="4" w:space="0" w:color="auto"/>
              <w:bottom w:val="single" w:sz="12" w:space="0" w:color="auto"/>
            </w:tcBorders>
            <w:vAlign w:val="bottom"/>
          </w:tcPr>
          <w:p w:rsidR="002A4577" w:rsidRPr="00097E85" w:rsidRDefault="00916782" w:rsidP="000A5B02">
            <w:pPr>
              <w:jc w:val="right"/>
              <w:rPr>
                <w:sz w:val="22"/>
              </w:rPr>
            </w:pPr>
            <w:r>
              <w:rPr>
                <w:sz w:val="22"/>
              </w:rPr>
              <w:t>96,9</w:t>
            </w:r>
          </w:p>
        </w:tc>
      </w:tr>
      <w:tr w:rsidR="002A4577" w:rsidRPr="00097E85" w:rsidTr="00584D28">
        <w:trPr>
          <w:trHeight w:val="329"/>
        </w:trPr>
        <w:tc>
          <w:tcPr>
            <w:tcW w:w="1800" w:type="dxa"/>
            <w:tcBorders>
              <w:top w:val="single" w:sz="12" w:space="0" w:color="auto"/>
              <w:bottom w:val="single" w:sz="12" w:space="0" w:color="auto"/>
              <w:right w:val="single" w:sz="12" w:space="0" w:color="auto"/>
            </w:tcBorders>
            <w:vAlign w:val="bottom"/>
          </w:tcPr>
          <w:p w:rsidR="002A4577" w:rsidRPr="00097E85" w:rsidRDefault="002A4577">
            <w:pPr>
              <w:pStyle w:val="Zkladntext"/>
              <w:rPr>
                <w:sz w:val="22"/>
              </w:rPr>
            </w:pPr>
            <w:r w:rsidRPr="00097E85">
              <w:rPr>
                <w:sz w:val="22"/>
              </w:rPr>
              <w:t>ČR celkem</w:t>
            </w:r>
          </w:p>
        </w:tc>
        <w:tc>
          <w:tcPr>
            <w:tcW w:w="840" w:type="dxa"/>
            <w:tcBorders>
              <w:top w:val="single" w:sz="12" w:space="0" w:color="auto"/>
              <w:left w:val="single" w:sz="12" w:space="0" w:color="auto"/>
            </w:tcBorders>
            <w:vAlign w:val="bottom"/>
          </w:tcPr>
          <w:p w:rsidR="00EB6AA1" w:rsidRDefault="00916782">
            <w:pPr>
              <w:jc w:val="right"/>
              <w:rPr>
                <w:sz w:val="22"/>
                <w:szCs w:val="20"/>
              </w:rPr>
            </w:pPr>
            <w:r>
              <w:rPr>
                <w:sz w:val="22"/>
                <w:szCs w:val="20"/>
              </w:rPr>
              <w:t xml:space="preserve">9 </w:t>
            </w:r>
            <w:r w:rsidR="00FE0366">
              <w:rPr>
                <w:sz w:val="22"/>
                <w:szCs w:val="20"/>
              </w:rPr>
              <w:t>592</w:t>
            </w:r>
          </w:p>
        </w:tc>
        <w:tc>
          <w:tcPr>
            <w:tcW w:w="840" w:type="dxa"/>
            <w:tcBorders>
              <w:top w:val="single" w:sz="12" w:space="0" w:color="auto"/>
              <w:bottom w:val="single" w:sz="12" w:space="0" w:color="auto"/>
            </w:tcBorders>
            <w:vAlign w:val="bottom"/>
          </w:tcPr>
          <w:p w:rsidR="00EB6AA1" w:rsidRDefault="00916782">
            <w:pPr>
              <w:jc w:val="right"/>
              <w:rPr>
                <w:sz w:val="22"/>
                <w:szCs w:val="20"/>
              </w:rPr>
            </w:pPr>
            <w:r>
              <w:rPr>
                <w:sz w:val="22"/>
                <w:szCs w:val="20"/>
              </w:rPr>
              <w:t>8 0</w:t>
            </w:r>
            <w:r w:rsidR="00FE0366">
              <w:rPr>
                <w:sz w:val="22"/>
                <w:szCs w:val="20"/>
              </w:rPr>
              <w:t>53</w:t>
            </w:r>
          </w:p>
        </w:tc>
        <w:tc>
          <w:tcPr>
            <w:tcW w:w="720" w:type="dxa"/>
            <w:tcBorders>
              <w:top w:val="single" w:sz="12" w:space="0" w:color="auto"/>
              <w:bottom w:val="single" w:sz="12" w:space="0" w:color="auto"/>
              <w:right w:val="single" w:sz="12" w:space="0" w:color="auto"/>
            </w:tcBorders>
            <w:vAlign w:val="bottom"/>
          </w:tcPr>
          <w:p w:rsidR="00EB6AA1" w:rsidRDefault="00916782">
            <w:pPr>
              <w:jc w:val="right"/>
              <w:rPr>
                <w:sz w:val="22"/>
                <w:szCs w:val="20"/>
              </w:rPr>
            </w:pPr>
            <w:r>
              <w:rPr>
                <w:sz w:val="22"/>
                <w:szCs w:val="20"/>
              </w:rPr>
              <w:t>84,0</w:t>
            </w:r>
          </w:p>
        </w:tc>
        <w:tc>
          <w:tcPr>
            <w:tcW w:w="840" w:type="dxa"/>
            <w:tcBorders>
              <w:top w:val="single" w:sz="12" w:space="0" w:color="auto"/>
              <w:left w:val="single" w:sz="12" w:space="0" w:color="auto"/>
              <w:bottom w:val="single" w:sz="12" w:space="0" w:color="auto"/>
            </w:tcBorders>
            <w:vAlign w:val="bottom"/>
          </w:tcPr>
          <w:p w:rsidR="00EB6AA1" w:rsidRDefault="00916782">
            <w:pPr>
              <w:jc w:val="right"/>
              <w:rPr>
                <w:sz w:val="22"/>
                <w:szCs w:val="20"/>
              </w:rPr>
            </w:pPr>
            <w:r>
              <w:rPr>
                <w:sz w:val="22"/>
                <w:szCs w:val="20"/>
              </w:rPr>
              <w:t>3 66</w:t>
            </w:r>
            <w:r w:rsidR="00FE0366">
              <w:rPr>
                <w:sz w:val="22"/>
                <w:szCs w:val="20"/>
              </w:rPr>
              <w:t>2</w:t>
            </w:r>
          </w:p>
        </w:tc>
        <w:tc>
          <w:tcPr>
            <w:tcW w:w="840" w:type="dxa"/>
            <w:tcBorders>
              <w:top w:val="single" w:sz="12" w:space="0" w:color="auto"/>
              <w:bottom w:val="single" w:sz="12" w:space="0" w:color="auto"/>
              <w:right w:val="single" w:sz="4" w:space="0" w:color="auto"/>
            </w:tcBorders>
            <w:vAlign w:val="bottom"/>
          </w:tcPr>
          <w:p w:rsidR="00EB6AA1" w:rsidRDefault="00916782">
            <w:pPr>
              <w:jc w:val="right"/>
              <w:rPr>
                <w:sz w:val="22"/>
                <w:szCs w:val="20"/>
              </w:rPr>
            </w:pPr>
            <w:r>
              <w:rPr>
                <w:sz w:val="22"/>
                <w:szCs w:val="20"/>
              </w:rPr>
              <w:t>2 2</w:t>
            </w:r>
            <w:r w:rsidR="00FE0366">
              <w:rPr>
                <w:sz w:val="22"/>
                <w:szCs w:val="20"/>
              </w:rPr>
              <w:t>79</w:t>
            </w:r>
          </w:p>
        </w:tc>
        <w:tc>
          <w:tcPr>
            <w:tcW w:w="720" w:type="dxa"/>
            <w:tcBorders>
              <w:top w:val="single" w:sz="12" w:space="0" w:color="auto"/>
              <w:left w:val="single" w:sz="4" w:space="0" w:color="auto"/>
              <w:bottom w:val="single" w:sz="12" w:space="0" w:color="auto"/>
              <w:right w:val="single" w:sz="12" w:space="0" w:color="auto"/>
            </w:tcBorders>
            <w:vAlign w:val="bottom"/>
          </w:tcPr>
          <w:p w:rsidR="00EB6AA1" w:rsidRDefault="00916782">
            <w:pPr>
              <w:pStyle w:val="Zkladntext"/>
              <w:jc w:val="right"/>
              <w:rPr>
                <w:sz w:val="22"/>
                <w:szCs w:val="20"/>
              </w:rPr>
            </w:pPr>
            <w:r>
              <w:rPr>
                <w:sz w:val="22"/>
                <w:szCs w:val="20"/>
              </w:rPr>
              <w:t>62,</w:t>
            </w:r>
            <w:r w:rsidR="00FE0366">
              <w:rPr>
                <w:sz w:val="22"/>
                <w:szCs w:val="20"/>
              </w:rPr>
              <w:t>2</w:t>
            </w:r>
          </w:p>
        </w:tc>
        <w:tc>
          <w:tcPr>
            <w:tcW w:w="840" w:type="dxa"/>
            <w:tcBorders>
              <w:top w:val="single" w:sz="12" w:space="0" w:color="auto"/>
              <w:left w:val="single" w:sz="12" w:space="0" w:color="auto"/>
              <w:bottom w:val="single" w:sz="12" w:space="0" w:color="auto"/>
            </w:tcBorders>
            <w:vAlign w:val="bottom"/>
          </w:tcPr>
          <w:p w:rsidR="00EB6AA1" w:rsidRDefault="00916782">
            <w:pPr>
              <w:jc w:val="right"/>
              <w:rPr>
                <w:sz w:val="22"/>
                <w:szCs w:val="20"/>
              </w:rPr>
            </w:pPr>
            <w:r>
              <w:rPr>
                <w:sz w:val="22"/>
                <w:szCs w:val="20"/>
              </w:rPr>
              <w:t>5 9</w:t>
            </w:r>
            <w:r w:rsidR="00584D28">
              <w:rPr>
                <w:sz w:val="22"/>
                <w:szCs w:val="20"/>
              </w:rPr>
              <w:t>30</w:t>
            </w:r>
          </w:p>
        </w:tc>
        <w:tc>
          <w:tcPr>
            <w:tcW w:w="840" w:type="dxa"/>
            <w:tcBorders>
              <w:top w:val="single" w:sz="12" w:space="0" w:color="auto"/>
              <w:bottom w:val="single" w:sz="12" w:space="0" w:color="auto"/>
            </w:tcBorders>
            <w:vAlign w:val="bottom"/>
          </w:tcPr>
          <w:p w:rsidR="00EB6AA1" w:rsidRDefault="00916782">
            <w:pPr>
              <w:jc w:val="right"/>
              <w:rPr>
                <w:sz w:val="22"/>
                <w:szCs w:val="20"/>
              </w:rPr>
            </w:pPr>
            <w:r>
              <w:rPr>
                <w:sz w:val="22"/>
                <w:szCs w:val="20"/>
              </w:rPr>
              <w:t>5 7</w:t>
            </w:r>
            <w:r w:rsidR="001A33CE">
              <w:rPr>
                <w:sz w:val="22"/>
                <w:szCs w:val="20"/>
              </w:rPr>
              <w:t>74</w:t>
            </w:r>
          </w:p>
        </w:tc>
        <w:tc>
          <w:tcPr>
            <w:tcW w:w="720" w:type="dxa"/>
            <w:tcBorders>
              <w:top w:val="single" w:sz="12" w:space="0" w:color="auto"/>
              <w:bottom w:val="single" w:sz="12" w:space="0" w:color="auto"/>
            </w:tcBorders>
            <w:vAlign w:val="bottom"/>
          </w:tcPr>
          <w:p w:rsidR="00EB6AA1" w:rsidRDefault="00916782">
            <w:pPr>
              <w:jc w:val="right"/>
              <w:rPr>
                <w:sz w:val="22"/>
                <w:szCs w:val="20"/>
              </w:rPr>
            </w:pPr>
            <w:r>
              <w:rPr>
                <w:sz w:val="22"/>
                <w:szCs w:val="20"/>
              </w:rPr>
              <w:t>97,4</w:t>
            </w:r>
          </w:p>
        </w:tc>
      </w:tr>
    </w:tbl>
    <w:p w:rsidR="002A4577" w:rsidRPr="00097E85" w:rsidRDefault="002A4577">
      <w:pPr>
        <w:pStyle w:val="Zkladntext"/>
        <w:spacing w:after="120"/>
      </w:pPr>
      <w:r w:rsidRPr="00097E85">
        <w:tab/>
      </w:r>
    </w:p>
    <w:p w:rsidR="002A4577" w:rsidRPr="00097E85" w:rsidRDefault="002A4577">
      <w:pPr>
        <w:pStyle w:val="Zkladntext"/>
        <w:spacing w:after="120"/>
        <w:ind w:firstLine="709"/>
      </w:pPr>
      <w:r w:rsidRPr="00097E85">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rsidR="002A4577" w:rsidRPr="00097E85" w:rsidRDefault="002A4577">
      <w:pPr>
        <w:pStyle w:val="Zkladntext"/>
      </w:pPr>
    </w:p>
    <w:p w:rsidR="002A4577" w:rsidRPr="00097E85" w:rsidRDefault="002A4577">
      <w:pPr>
        <w:pStyle w:val="Zkladntext"/>
        <w:spacing w:after="120"/>
        <w:rPr>
          <w:b/>
          <w:bCs/>
        </w:rPr>
      </w:pPr>
      <w:r w:rsidRPr="00097E85">
        <w:rPr>
          <w:b/>
          <w:bCs/>
        </w:rPr>
        <w:t>1.5 Přepočet dat na úhrn populace, korekce a dopočt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tab/>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lastRenderedPageBreak/>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opět zvolena jednoduchá kalibrace zahrnující do výpočtů data za všechny domácnosti dohromady bez ohledu na to, z jaké vlny pocházel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tab/>
        <w:t xml:space="preserve">Zároveň byl použit - v souladu s metodikou doporučenou </w:t>
      </w:r>
      <w:r w:rsidR="0033523D">
        <w:t>Evropským statistickým úřadem (</w:t>
      </w:r>
      <w:r w:rsidRPr="00097E85">
        <w:t>Eurostat</w:t>
      </w:r>
      <w:r w:rsidR="0033523D">
        <w:t>)</w:t>
      </w:r>
      <w:r w:rsidRPr="00097E85">
        <w:t xml:space="preserve"> - systém tzv. integrovaných vah, tj. jediná sada přepočítacích koeficientů, vhodných pro souběžné zpracování výstupů jak za hospodařící domácnosti, tak za jednotlivé osoby.</w:t>
      </w:r>
    </w:p>
    <w:p w:rsidR="002A4577" w:rsidRPr="00097E85" w:rsidRDefault="002A4577">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pPr>
      <w:r w:rsidRPr="00097E85">
        <w:tab/>
        <w:t>Jako opora pro výpočty byly stanoveny pro toto šetření již ustálené charakteristiky:</w:t>
      </w:r>
    </w:p>
    <w:p w:rsidR="002A4577" w:rsidRPr="00097E85" w:rsidRDefault="002A4577">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trvale obydlených bytů</w:t>
      </w:r>
      <w:r w:rsidRPr="00097E85">
        <w:t xml:space="preserve"> v rozdělení podle:</w:t>
      </w:r>
    </w:p>
    <w:p w:rsidR="002A4577" w:rsidRPr="00097E85" w:rsidRDefault="002A4577">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druhu domu za každý kraj (NUTS3)</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t xml:space="preserve">v rodinných domcích, </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t>v ostatní domech,</w:t>
      </w:r>
    </w:p>
    <w:p w:rsidR="002A4577" w:rsidRPr="00097E85" w:rsidRDefault="002A4577">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t xml:space="preserve">odhady byly stanoveny na základě výsledků  SLDB 2011 a přírůstků resp. úbytků počtu bytů za roky </w:t>
      </w:r>
      <w:r w:rsidR="00DD3099">
        <w:t>2011</w:t>
      </w:r>
      <w:r w:rsidRPr="00097E85">
        <w:t xml:space="preserve"> až </w:t>
      </w:r>
      <w:r w:rsidR="00A63792">
        <w:t>2013</w:t>
      </w:r>
      <w:r w:rsidRPr="00097E85">
        <w:t>,</w:t>
      </w:r>
    </w:p>
    <w:p w:rsidR="002A4577" w:rsidRPr="00097E85" w:rsidRDefault="002A4577">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osob bydlících v bytech</w:t>
      </w:r>
      <w:r w:rsidRPr="00097E85">
        <w:t xml:space="preserve"> dále rozdělených podle:</w:t>
      </w:r>
    </w:p>
    <w:p w:rsidR="002A4577" w:rsidRPr="00097E85" w:rsidRDefault="002A4577">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 xml:space="preserve">ekonomického </w:t>
      </w:r>
      <w:r w:rsidR="009200AE">
        <w:rPr>
          <w:u w:val="single"/>
        </w:rPr>
        <w:t>postavení</w:t>
      </w:r>
      <w:r w:rsidR="009200AE" w:rsidRPr="00097E85">
        <w:rPr>
          <w:u w:val="single"/>
        </w:rPr>
        <w:t xml:space="preserve"> </w:t>
      </w:r>
      <w:r w:rsidRPr="00097E85">
        <w:rPr>
          <w:u w:val="single"/>
        </w:rPr>
        <w:t>za každý kraj (NUTS3)</w:t>
      </w:r>
    </w:p>
    <w:p w:rsidR="002A4577" w:rsidRPr="00097E85" w:rsidRDefault="002A4577">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důchodců</w:t>
      </w:r>
      <w:r w:rsidRPr="00097E85">
        <w:t xml:space="preserve"> (osob pobírajících důchod kromě sirotčího) - odvozený z údajů Ministerstva práce a sociálních věcí (MPSV) a České správy sociálního zabezpečení (ČSSZ) podle stavu na konci roku </w:t>
      </w:r>
      <w:r w:rsidR="00A63792">
        <w:t>2013</w:t>
      </w:r>
      <w:r w:rsidRPr="00097E85">
        <w:t xml:space="preserve">, přičemž byl odečten počet </w:t>
      </w:r>
      <w:r w:rsidR="00AB7992">
        <w:t>důchodců</w:t>
      </w:r>
      <w:r w:rsidR="00AB7992" w:rsidRPr="00097E85">
        <w:t xml:space="preserve"> </w:t>
      </w:r>
      <w:r w:rsidRPr="00097E85">
        <w:t xml:space="preserve">žijících v ústavních zařízeních a </w:t>
      </w:r>
      <w:r w:rsidR="00AB7992">
        <w:t>důchodců</w:t>
      </w:r>
      <w:r w:rsidRPr="00097E85">
        <w:t xml:space="preserve"> žijících mimo byty a zařízení (podle SLBD 2011),</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nezaměstnaných</w:t>
      </w:r>
      <w:r w:rsidRPr="00097E85">
        <w:rPr>
          <w:i/>
          <w:iCs/>
        </w:rPr>
        <w:t xml:space="preserve"> </w:t>
      </w:r>
      <w:r w:rsidRPr="00097E85">
        <w:t xml:space="preserve">- údaje z evidence MPSV za rok </w:t>
      </w:r>
      <w:r w:rsidR="00A63792">
        <w:t>2013</w:t>
      </w:r>
      <w:r w:rsidRPr="00097E85">
        <w:t xml:space="preserve"> byly </w:t>
      </w:r>
      <w:r w:rsidR="00DD3099">
        <w:t>upraveny</w:t>
      </w:r>
      <w:r w:rsidRPr="00097E85">
        <w:t xml:space="preserve"> odhadem neregistrované nezaměstnanosti na základě výsledků výběrového šetření pracovních sil (VŠPS), </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samostatně činných osob</w:t>
      </w:r>
      <w:r w:rsidRPr="00097E85">
        <w:t xml:space="preserve"> - odhad stanovený na základě výsledků VŠPS za rok </w:t>
      </w:r>
      <w:r w:rsidR="00A63792">
        <w:t>2013</w:t>
      </w:r>
      <w:r w:rsidRPr="00097E85">
        <w:t xml:space="preserve"> a údajů ČSSZ podle stavu na konci roku </w:t>
      </w:r>
      <w:r w:rsidR="00A63792">
        <w:t>2013</w:t>
      </w:r>
      <w:r w:rsidRPr="00097E85">
        <w:t>,</w:t>
      </w:r>
    </w:p>
    <w:p w:rsidR="002A4577" w:rsidRPr="00097E85" w:rsidRDefault="002A4577">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počet dětí do 15 let včetně</w:t>
      </w:r>
      <w:r w:rsidRPr="00097E85">
        <w:t xml:space="preserve"> </w:t>
      </w:r>
      <w:r w:rsidR="009200AE">
        <w:t>-</w:t>
      </w:r>
      <w:r w:rsidRPr="00097E85">
        <w:t xml:space="preserve"> údaj z demografické statistiky k 31. 12. </w:t>
      </w:r>
      <w:r w:rsidR="00A63792">
        <w:t>2013</w:t>
      </w:r>
      <w:r w:rsidRPr="00097E85">
        <w:t>,</w:t>
      </w:r>
    </w:p>
    <w:p w:rsidR="002A4577" w:rsidRPr="00097E85" w:rsidRDefault="002A4577">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věkových skupin</w:t>
      </w:r>
      <w:r w:rsidRPr="00097E85">
        <w:t xml:space="preserve"> (do 15, 16-24, 25-34, 35-44, 45-54, 55-64, 65-74, 74+) resp. </w:t>
      </w:r>
      <w:r w:rsidRPr="00097E85">
        <w:rPr>
          <w:u w:val="single"/>
        </w:rPr>
        <w:t>pohlaví</w:t>
      </w:r>
      <w:r w:rsidRPr="00097E85">
        <w:t xml:space="preserve"> (muži, ženy) </w:t>
      </w:r>
      <w:r w:rsidRPr="00097E85">
        <w:rPr>
          <w:u w:val="single"/>
        </w:rPr>
        <w:t>za ČR celkem</w:t>
      </w:r>
    </w:p>
    <w:p w:rsidR="002A4577" w:rsidRPr="00097E85" w:rsidRDefault="002A4577">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pPr>
      <w:r w:rsidRPr="00097E85">
        <w:t xml:space="preserve">struktura podle údajů z demografické statistiky k 31. 12. </w:t>
      </w:r>
      <w:r w:rsidR="00A63792">
        <w:t>2013</w:t>
      </w:r>
      <w:r w:rsidRPr="00097E85">
        <w:t>,</w:t>
      </w:r>
    </w:p>
    <w:p w:rsidR="002A4577" w:rsidRPr="00097E85" w:rsidRDefault="002A4577">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pPr>
      <w:r w:rsidRPr="00097E85">
        <w:rPr>
          <w:u w:val="single"/>
        </w:rPr>
        <w:t>velikostních skupin obcí v rámci celé ČR</w:t>
      </w:r>
      <w:r w:rsidRPr="00097E85">
        <w:t xml:space="preserve"> (do 2 tis. obyvatel, 2 000-9 999, 10 000- 49 999, 50 tis. a více obyvatel)</w:t>
      </w:r>
    </w:p>
    <w:p w:rsidR="002A4577" w:rsidRPr="00097E85" w:rsidRDefault="002A4577">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pPr>
      <w:r w:rsidRPr="00097E85">
        <w:t xml:space="preserve">odhady byly odvozeny ze stavu obyvatelstva k 31. 12. </w:t>
      </w:r>
      <w:r w:rsidR="000B11E2">
        <w:t>2013</w:t>
      </w:r>
      <w:r w:rsidRPr="00097E85">
        <w:t xml:space="preserve"> v obcích podle správní organizace k 1. lednu </w:t>
      </w:r>
      <w:r w:rsidR="000B11E2">
        <w:t>2014</w:t>
      </w:r>
      <w:r w:rsidRPr="00097E85">
        <w:t xml:space="preserve"> z údajů demografické statistiky.</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ind w:left="697"/>
        <w:jc w:val="both"/>
      </w:pP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 xml:space="preserve">Protože šetření podléhaly pouze osoby žijící v bytech, byly na úrovni ČR od všech údajů z demografie odečteny odhady počtu osob žijících v ústavních domácnostech (nápravných zařízeních pro mladistvé, ústavech sociální péče, domovech důchodců apod.) podle údajů statistiky sociálního zabezpečení, resp. ve věznicích podle údajů Ministerstva </w:t>
      </w:r>
      <w:r w:rsidRPr="00097E85">
        <w:lastRenderedPageBreak/>
        <w:t>spravedlnosti. Dále byly odečteny osoby bydlící v zařízeních (např. ubytovny a svobodárny, obydlí mimo bytový fond) a osoby žijící mimo byty a zařízení podle výsledků SLBD 2011.</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tab/>
        <w:t xml:space="preserve">Jelikož výběrovou jednotkou je byt, byly přepočtové koeficienty konstruovány pro bytové domácnosti a posléze přiřazeny všem osobám i hospodařícím domácnostem v každé z nich (tzv. integrované váhy). </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tab/>
        <w:t>Další zkreslení, které bylo nutno brát při zpracování dat v úvahu, vyplývá ze samotného způsobu šetření. Při zjišťování přímým dotazem v domácnostech dochází obvykle k tomu, že některé sdělené kvantitativní údaje</w:t>
      </w:r>
      <w:r w:rsidR="00DD3099">
        <w:t xml:space="preserve"> (zejména se to týká</w:t>
      </w:r>
      <w:r w:rsidR="00F1573B">
        <w:t xml:space="preserve"> peněžních příjmů</w:t>
      </w:r>
      <w:r w:rsidR="00BE5D04">
        <w:t>,</w:t>
      </w:r>
      <w:r w:rsidR="00F1573B">
        <w:t xml:space="preserve"> příp. nákladů na bydlení)</w:t>
      </w:r>
      <w:r w:rsidRPr="00097E85">
        <w:t xml:space="preserve"> jsou buď podhodnocené</w:t>
      </w:r>
      <w:r w:rsidR="00F1573B">
        <w:t xml:space="preserve"> či nadhodnocené</w:t>
      </w:r>
      <w:r w:rsidRPr="00097E85">
        <w:t xml:space="preserve"> anebo chybí zcela (tzv. částečná non-response). Aby se zbytečně nesnižovala velikost zpracovávaného datového souboru, byly takové případy nejprve ošetřeny a dopočteny korektními statistickými metodami a posléze zahrnuty do zpracování. </w:t>
      </w:r>
    </w:p>
    <w:p w:rsidR="002A4577" w:rsidRPr="00097E85" w:rsidRDefault="002A4577">
      <w:pPr>
        <w:pStyle w:val="Zkladntext"/>
        <w:tabs>
          <w:tab w:val="left" w:pos="360"/>
          <w:tab w:val="left" w:pos="720"/>
          <w:tab w:val="left" w:pos="1440"/>
          <w:tab w:val="left" w:pos="2340"/>
        </w:tabs>
        <w:spacing w:after="120"/>
      </w:pPr>
      <w:r w:rsidRPr="00097E85">
        <w:tab/>
      </w:r>
      <w:r w:rsidRPr="00097E85">
        <w:tab/>
        <w:t xml:space="preserve">V </w:t>
      </w:r>
      <w:r w:rsidR="00A31F5C">
        <w:t>10</w:t>
      </w:r>
      <w:r w:rsidRPr="00097E85">
        <w:t xml:space="preserve"> případech se nepodařilo získat údaje o příjmech jednoho z členů domácnosti, chybějící příjmy u těchto osob byly doplněny od jiné náhodně vybrané osoby (z jiné domácnosti) se stejnými charakteristikami, tj. byla použita tzv. hot-deck metoda.</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Podhodnocení některých sdělených příjmů je přirozeným důsledkem toho, že respondenti mají buď snahu udávat nižší příjmy, než jaké ve skutečnosti měli, anebo si na některý příjem vůbec nevzpomenou. V podstatě se jedná o chybu zjišťování, u níž má nezanedbatelný vliv samotná výše příjmů a jejich zdroj. Možnosti, jak toto podhodnocení eliminovat, jsou však poměrně omezené. Před zpracováním výsledků šetření byly na úrovni jednotlivých osob provedeny pouze úpravy takových druhů příjmů, u nichž bylo možné se opřít o jiné dostatečně věrohodné statistické údaje nebo daňové či jiné právní předpisy.</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Pokud respondenti uvádě</w:t>
      </w:r>
      <w:r w:rsidR="00F1573B">
        <w:t>jí</w:t>
      </w:r>
      <w:r w:rsidRPr="00097E85">
        <w:t xml:space="preserve"> příjmy ze závislé činnosti jako čisté,</w:t>
      </w:r>
      <w:r w:rsidR="00F1573B">
        <w:t xml:space="preserve"> obecně se ve větší míře projevuje </w:t>
      </w:r>
      <w:r w:rsidRPr="00097E85">
        <w:t xml:space="preserve">tendence k jejich </w:t>
      </w:r>
      <w:r w:rsidR="00F1573B">
        <w:t>zkreslení (ať už v podobě podhodnocení či naopak nadhodnocení) a roste tzv. nevýběrová chyba</w:t>
      </w:r>
      <w:r w:rsidRPr="00097E85">
        <w:t>. Může se jednat o případy, kdy zaměstnavatel sráží zaměstnanci určité částky ze mzdy (např. výživné nebo příspěvek na penzijní připojištění). Při dopočtu hrubé částky byl</w:t>
      </w:r>
      <w:r w:rsidR="00F1573B">
        <w:t>y</w:t>
      </w:r>
      <w:r w:rsidRPr="00097E85">
        <w:t xml:space="preserve"> t</w:t>
      </w:r>
      <w:r w:rsidR="00F1573B">
        <w:t>y</w:t>
      </w:r>
      <w:r w:rsidRPr="00097E85">
        <w:t xml:space="preserve">to </w:t>
      </w:r>
      <w:r w:rsidR="00F1573B">
        <w:t>nepřesnosti</w:t>
      </w:r>
      <w:r w:rsidRPr="00097E85">
        <w:t xml:space="preserve"> na základě jiných zjištěných údajů odpovídajícím způsobem kompenzován</w:t>
      </w:r>
      <w:r w:rsidR="00F1573B">
        <w:t>y</w:t>
      </w:r>
      <w:r w:rsidRPr="00097E85">
        <w:t>. Výše hrubých příjmů ze závislé činnosti byla porovnána s údaji ze statistiky práce a u osob, které byly šetřeny opakovaně a proti předchozímu roku nezměnily zaměstnání, s údaji zjištěnými</w:t>
      </w:r>
      <w:r w:rsidR="00F1573B">
        <w:t xml:space="preserve"> v předchozích vlnách.</w:t>
      </w:r>
      <w:r w:rsidR="00150612">
        <w:t xml:space="preserve"> </w:t>
      </w:r>
      <w:r w:rsidR="002D65EA">
        <w:t>U části</w:t>
      </w:r>
      <w:r w:rsidRPr="00097E85">
        <w:t xml:space="preserve"> respondentů</w:t>
      </w:r>
      <w:r w:rsidR="002D65EA">
        <w:t xml:space="preserve"> se</w:t>
      </w:r>
      <w:r w:rsidRPr="00097E85">
        <w:t xml:space="preserve"> stalo, že ve skutečnosti hrubé příjmy byly zapsány jako čisté</w:t>
      </w:r>
      <w:r w:rsidR="002D65EA">
        <w:t>, příp. naopak, resp. se neodůvodněně výrazně meziročně lišily</w:t>
      </w:r>
      <w:r w:rsidRPr="00097E85">
        <w:t>. V těchto případech byly provedeny příslušné korekce</w:t>
      </w:r>
      <w:r w:rsidR="002D65EA">
        <w:t xml:space="preserve"> (tzv. top/bot</w:t>
      </w:r>
      <w:r w:rsidR="006C5AD5">
        <w:t>tom</w:t>
      </w:r>
      <w:r w:rsidR="002D65EA">
        <w:t xml:space="preserve"> coding)</w:t>
      </w:r>
      <w:r w:rsidRPr="00097E85">
        <w:t>, resp. opravy. U příjmů z podnikání nebylo nutné provádět žádné korekce.</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tab/>
        <w:t>V případě sociálních dávek, na něž je právní nárok (rodičovský příspěvek, porodné a pohřebné, zčásti též peněžitá pomoc v mateřství), byl revidován jejich výskyt a částky byly doplněny nebo upraveny na odpovídající výši. U důchodů je tendence k podhodnocování obecně zanedbatelná, nicméně pokud byly bez zjevného důvodu zjištěny částky důchodů nižší než před rokem (u domácností ve 2. až 4. vlně), byly povýšeny na úroveň předchozího</w:t>
      </w:r>
      <w:r w:rsidR="00AB7992">
        <w:t xml:space="preserve"> roku</w:t>
      </w:r>
      <w:r w:rsidR="002D65EA">
        <w:t>.</w:t>
      </w:r>
    </w:p>
    <w:p w:rsidR="002A4577" w:rsidRPr="00097E85" w:rsidRDefault="002A4577">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pPr>
      <w:r w:rsidRPr="00097E85">
        <w:tab/>
        <w:t xml:space="preserve">Nebylo však možné odstranit podhodnocení nemocenských dávek (opomenutí v případě krátkodobých nemocí nelze z dostupných dat odhalit), dále pak některých dávek státní sociální podpory vázaných na výši příjmu v rozhodném (oproti šetření jiném) období, </w:t>
      </w:r>
      <w:r w:rsidRPr="00097E85">
        <w:lastRenderedPageBreak/>
        <w:t>všech tzv. ostatních peněžních příjmů (z kapitálového majetku, z prodeje apod.) ani naturálních příjmů (spotřeby z vlastního hospodářství, transferů mezi domácnostmi).</w:t>
      </w:r>
    </w:p>
    <w:p w:rsidR="002A4577" w:rsidRPr="00097E85"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pPr>
      <w:r w:rsidRPr="00097E85">
        <w:tab/>
        <w:t>Porovnání výsledných úhrnných příjmů z mikrodat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w:t>
      </w:r>
      <w:r w:rsidR="002D65EA">
        <w:t xml:space="preserve"> zhruba</w:t>
      </w:r>
      <w:r w:rsidRPr="00097E85">
        <w:t xml:space="preserve"> v souladu s trendy národního účetnictví. Z tohoto hlediska jsou výsledky šetření </w:t>
      </w:r>
      <w:r w:rsidRPr="00097E85">
        <w:rPr>
          <w:i/>
          <w:iCs/>
        </w:rPr>
        <w:t xml:space="preserve">Životní podmínky </w:t>
      </w:r>
      <w:r w:rsidR="000E5E34">
        <w:rPr>
          <w:i/>
          <w:iCs/>
        </w:rPr>
        <w:t>2014</w:t>
      </w:r>
      <w:r w:rsidRPr="00097E85">
        <w:rPr>
          <w:i/>
          <w:iCs/>
        </w:rPr>
        <w:t xml:space="preserve"> </w:t>
      </w:r>
      <w:r w:rsidRPr="00097E85">
        <w:t xml:space="preserve">reprezentativní, v časové řadě konzistentní a srovnatelné s obdobnými statistikami ve státech Evropské </w:t>
      </w:r>
      <w:r w:rsidR="008B18B5">
        <w:t>u</w:t>
      </w:r>
      <w:r w:rsidRPr="00097E85">
        <w:t>nie.</w:t>
      </w:r>
    </w:p>
    <w:p w:rsidR="002A4577" w:rsidRPr="00097E85" w:rsidRDefault="002A4577">
      <w:pPr>
        <w:pStyle w:val="Zkladntext"/>
        <w:rPr>
          <w:b/>
          <w:bCs/>
        </w:rPr>
      </w:pPr>
    </w:p>
    <w:p w:rsidR="002A4577" w:rsidRPr="00097E85" w:rsidRDefault="002A4577">
      <w:pPr>
        <w:pStyle w:val="Zkladntext"/>
        <w:spacing w:after="120"/>
        <w:rPr>
          <w:b/>
          <w:bCs/>
        </w:rPr>
      </w:pPr>
      <w:r w:rsidRPr="00097E85">
        <w:rPr>
          <w:b/>
          <w:bCs/>
        </w:rPr>
        <w:t>2. Metodické vysvětlivky k publikovaným údajům</w:t>
      </w:r>
    </w:p>
    <w:p w:rsidR="002A4577" w:rsidRPr="00097E85" w:rsidRDefault="002A4577">
      <w:pPr>
        <w:pStyle w:val="Zkladntext"/>
        <w:spacing w:after="120"/>
        <w:rPr>
          <w:b/>
          <w:bCs/>
        </w:rPr>
      </w:pPr>
      <w:r w:rsidRPr="00097E85">
        <w:rPr>
          <w:b/>
          <w:bCs/>
        </w:rPr>
        <w:t>2.1 Základní pojmy</w:t>
      </w:r>
    </w:p>
    <w:p w:rsidR="002A4577" w:rsidRPr="00097E85" w:rsidRDefault="002A4577">
      <w:pPr>
        <w:pStyle w:val="Zkladntext"/>
        <w:spacing w:after="120"/>
        <w:rPr>
          <w:szCs w:val="18"/>
        </w:rPr>
      </w:pPr>
      <w:r w:rsidRPr="00097E85">
        <w:tab/>
        <w:t xml:space="preserve">Publikace zahrnuje samostatné výsledky za </w:t>
      </w:r>
      <w:r w:rsidRPr="00097E85">
        <w:rPr>
          <w:u w:val="single"/>
        </w:rPr>
        <w:t>hospodařící domácnosti a za jednotlivce - osoby 16leté a starší</w:t>
      </w:r>
      <w:r w:rsidRPr="00097E85">
        <w:t xml:space="preserve">. Konstrukce hospodařící domácnosti je v duchu § 115 občanského zákoníku založena na prohlášení osob bydlících ve vybraném bytě, že </w:t>
      </w:r>
      <w:r w:rsidRPr="00097E85">
        <w:rPr>
          <w:szCs w:val="18"/>
        </w:rPr>
        <w:t xml:space="preserve">spolu trvale žijí a společně </w:t>
      </w:r>
      <w:r w:rsidRPr="00097E85">
        <w:t>hradí základní a provozní výdaje domácnosti</w:t>
      </w:r>
      <w:r w:rsidRPr="00097E85">
        <w:rPr>
          <w:szCs w:val="18"/>
        </w:rPr>
        <w:t xml:space="preserve">. Mezi 16leté osoby byly zahrnuty osoby, které tento věk dovršily ke konci roku </w:t>
      </w:r>
      <w:r w:rsidR="000E5E34">
        <w:rPr>
          <w:szCs w:val="18"/>
        </w:rPr>
        <w:t>2013</w:t>
      </w:r>
      <w:r w:rsidRPr="00097E85">
        <w:rPr>
          <w:szCs w:val="18"/>
        </w:rPr>
        <w:t>.</w:t>
      </w:r>
    </w:p>
    <w:p w:rsidR="002A4577" w:rsidRPr="00097E85" w:rsidRDefault="002A4577">
      <w:pPr>
        <w:pStyle w:val="Zkladntext"/>
        <w:spacing w:after="120"/>
        <w:rPr>
          <w:szCs w:val="18"/>
        </w:rPr>
      </w:pPr>
      <w:r w:rsidRPr="00097E85">
        <w:rPr>
          <w:szCs w:val="18"/>
        </w:rPr>
        <w:t>Časové hledisko zjišťovaných údajů:</w:t>
      </w:r>
    </w:p>
    <w:p w:rsidR="002A4577" w:rsidRPr="00097E85" w:rsidRDefault="002A4577">
      <w:pPr>
        <w:pStyle w:val="Zkladntext"/>
        <w:numPr>
          <w:ilvl w:val="0"/>
          <w:numId w:val="25"/>
        </w:numPr>
        <w:spacing w:after="120"/>
        <w:rPr>
          <w:szCs w:val="18"/>
        </w:rPr>
      </w:pPr>
      <w:r w:rsidRPr="00097E85">
        <w:rPr>
          <w:szCs w:val="18"/>
        </w:rPr>
        <w:t>Demografické údaje (rodinný stav, vzdělání), údaje o bydlení a o současné finanční situaci domácnosti se zjišťovaly podle aktuálního stavu v okamžiku šetření.</w:t>
      </w:r>
    </w:p>
    <w:p w:rsidR="002A4577" w:rsidRPr="00097E85" w:rsidRDefault="002A4577">
      <w:pPr>
        <w:pStyle w:val="Zkladntext"/>
        <w:numPr>
          <w:ilvl w:val="0"/>
          <w:numId w:val="25"/>
        </w:numPr>
        <w:spacing w:after="120"/>
      </w:pPr>
      <w:r w:rsidRPr="00097E85">
        <w:t xml:space="preserve">Pracovní aktivita osob se zjišťovala za jednotlivé měsíce roku </w:t>
      </w:r>
      <w:r w:rsidR="000E5E34">
        <w:t>2013</w:t>
      </w:r>
      <w:r w:rsidR="003869ED">
        <w:t xml:space="preserve"> a za aktuální stav v době šetření</w:t>
      </w:r>
      <w:r w:rsidRPr="00097E85">
        <w:t xml:space="preserve">. Pracovní aktivita vypovídá o „sebezařazení“ respondenta, přičemž rozhodující pro její určení byly vykonávaná hlavní pracovní činnost a doba v ní strávená; v návaznosti na to, se zjišťovaly další údaje blíže charakterizující současnou </w:t>
      </w:r>
      <w:r w:rsidR="003869ED">
        <w:t>případně</w:t>
      </w:r>
      <w:r w:rsidR="003869ED" w:rsidRPr="00097E85">
        <w:t xml:space="preserve"> </w:t>
      </w:r>
      <w:r w:rsidRPr="00097E85">
        <w:t>bývalou pracovní aktivitu respondenta (postavení v zaměstnání, druh zaměstnání - profese, odvětví činnosti). Zároveň se</w:t>
      </w:r>
      <w:r w:rsidR="00EB043E">
        <w:t xml:space="preserve"> </w:t>
      </w:r>
      <w:r w:rsidRPr="00097E85">
        <w:t xml:space="preserve">zjišťovaly souběžné činnosti (další pracovní činnost, studium) a dále pobírání </w:t>
      </w:r>
      <w:r w:rsidR="004860A7">
        <w:t xml:space="preserve">starobního nebo invalidního </w:t>
      </w:r>
      <w:r w:rsidRPr="00097E85">
        <w:t>důchod</w:t>
      </w:r>
      <w:r w:rsidR="004860A7">
        <w:t>u</w:t>
      </w:r>
      <w:r w:rsidRPr="00097E85">
        <w:t xml:space="preserve"> a </w:t>
      </w:r>
      <w:r w:rsidR="004860A7">
        <w:t>rodičovského příspěvku</w:t>
      </w:r>
      <w:r w:rsidR="00EB043E">
        <w:t xml:space="preserve"> v roce </w:t>
      </w:r>
      <w:r w:rsidR="000E5E34">
        <w:t>2013</w:t>
      </w:r>
      <w:r w:rsidRPr="00097E85">
        <w:t>.</w:t>
      </w:r>
    </w:p>
    <w:p w:rsidR="002A4577" w:rsidRPr="00097E85" w:rsidRDefault="002A4577">
      <w:pPr>
        <w:pStyle w:val="Zkladntext"/>
        <w:numPr>
          <w:ilvl w:val="0"/>
          <w:numId w:val="25"/>
        </w:numPr>
        <w:spacing w:after="120"/>
      </w:pPr>
      <w:r w:rsidRPr="00097E85">
        <w:t xml:space="preserve">Ekonomická aktivita osob se samostatně nezjišťovala, ale byla odvozena z pracovní aktivity. Rozhodující byl převažující stav v roce </w:t>
      </w:r>
      <w:r w:rsidR="000E5E34">
        <w:t>2013</w:t>
      </w:r>
      <w:r w:rsidRPr="00097E85">
        <w:t xml:space="preserve">, v případě rovnosti stav na konci roku. U osob, které v roce </w:t>
      </w:r>
      <w:r w:rsidR="000E5E34">
        <w:t>2013</w:t>
      </w:r>
      <w:r w:rsidRPr="00097E85">
        <w:t xml:space="preserve"> ukončily vzdělání, byl rozhodující stav ve 2. pololetí. </w:t>
      </w:r>
    </w:p>
    <w:p w:rsidR="002A4577" w:rsidRPr="00097E85" w:rsidRDefault="002A4577">
      <w:pPr>
        <w:pStyle w:val="Zkladntext"/>
        <w:numPr>
          <w:ilvl w:val="0"/>
          <w:numId w:val="25"/>
        </w:numPr>
        <w:spacing w:after="120"/>
      </w:pPr>
      <w:r w:rsidRPr="00097E85">
        <w:t xml:space="preserve">Peněžní a naturální příjmy se zjišťovaly za celý rok </w:t>
      </w:r>
      <w:r w:rsidR="000E5E34">
        <w:t>2013</w:t>
      </w:r>
      <w:r w:rsidRPr="00097E85">
        <w:t>.</w:t>
      </w:r>
    </w:p>
    <w:p w:rsidR="002A4577" w:rsidRPr="00097E85" w:rsidRDefault="002A4577">
      <w:pPr>
        <w:pStyle w:val="Zkladntext"/>
        <w:numPr>
          <w:ilvl w:val="0"/>
          <w:numId w:val="25"/>
        </w:numPr>
        <w:spacing w:after="120"/>
      </w:pPr>
      <w:r w:rsidRPr="00097E85">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rsidR="002A4577" w:rsidRPr="00097E85" w:rsidRDefault="002A4577">
      <w:pPr>
        <w:pStyle w:val="Zkladntext"/>
        <w:numPr>
          <w:ilvl w:val="0"/>
          <w:numId w:val="25"/>
        </w:numPr>
        <w:spacing w:after="120"/>
        <w:ind w:left="357" w:hanging="357"/>
      </w:pPr>
      <w:r w:rsidRPr="00097E85">
        <w:t xml:space="preserve">Náklady na bydlení vyjadřovaly výši těchto nákladů v době šetření. Pravidelné měsíční platby se zapisovaly většinou podle zálohy za měsíc březen </w:t>
      </w:r>
      <w:r w:rsidR="000E5E34">
        <w:t>2014</w:t>
      </w:r>
      <w:r w:rsidRPr="00097E85">
        <w:t xml:space="preserve">. Výdaje na odvoz odpadků, paliva, běžnou údržbu, pojištění a ostatní nepravidelná vydání se uváděly za celý rok </w:t>
      </w:r>
      <w:r w:rsidR="000E5E34">
        <w:t>2013</w:t>
      </w:r>
      <w:r w:rsidRPr="00097E85">
        <w:t>.</w:t>
      </w:r>
    </w:p>
    <w:p w:rsidR="002A4577" w:rsidRPr="00097E85" w:rsidRDefault="002A4577" w:rsidP="009B7B6C">
      <w:pPr>
        <w:pStyle w:val="Zkladntext"/>
        <w:numPr>
          <w:ilvl w:val="0"/>
          <w:numId w:val="25"/>
        </w:numPr>
        <w:spacing w:after="120"/>
        <w:ind w:left="357" w:hanging="357"/>
        <w:rPr>
          <w:b/>
          <w:bCs/>
        </w:rPr>
      </w:pPr>
      <w:r w:rsidRPr="00097E85">
        <w:t>Otázky v</w:t>
      </w:r>
      <w:r w:rsidR="00DB0A39">
        <w:t> </w:t>
      </w:r>
      <w:r w:rsidR="004860A7">
        <w:t>m</w:t>
      </w:r>
      <w:r w:rsidRPr="00097E85">
        <w:t xml:space="preserve">odulu zjišťovaly </w:t>
      </w:r>
      <w:r w:rsidR="00D61424">
        <w:t>současnou situaci</w:t>
      </w:r>
      <w:r w:rsidRPr="00097E85">
        <w:t xml:space="preserve"> v době šetření</w:t>
      </w:r>
      <w:r w:rsidR="00A37956">
        <w:t>.</w:t>
      </w:r>
      <w:r w:rsidRPr="00097E85">
        <w:t xml:space="preserve"> </w:t>
      </w:r>
    </w:p>
    <w:p w:rsidR="002A4577" w:rsidRPr="00097E85" w:rsidRDefault="00DB0A39">
      <w:pPr>
        <w:pStyle w:val="Zkladntext"/>
        <w:spacing w:after="120"/>
        <w:rPr>
          <w:b/>
          <w:bCs/>
        </w:rPr>
      </w:pPr>
      <w:r>
        <w:rPr>
          <w:b/>
          <w:bCs/>
        </w:rPr>
        <w:br w:type="page"/>
      </w:r>
      <w:r w:rsidR="002A4577" w:rsidRPr="00097E85">
        <w:rPr>
          <w:b/>
          <w:bCs/>
        </w:rPr>
        <w:lastRenderedPageBreak/>
        <w:t>2.2 Popis ukazatelů</w:t>
      </w:r>
    </w:p>
    <w:p w:rsidR="002A4577" w:rsidRPr="00097E85" w:rsidRDefault="002A4577">
      <w:pPr>
        <w:pStyle w:val="Zkladntext"/>
        <w:spacing w:after="120"/>
      </w:pPr>
      <w:r w:rsidRPr="00097E85">
        <w:rPr>
          <w:b/>
          <w:bCs/>
        </w:rPr>
        <w:t>2.2.1 Složení domácnosti</w:t>
      </w:r>
    </w:p>
    <w:p w:rsidR="002A4577" w:rsidRPr="00097E85" w:rsidRDefault="002A4577">
      <w:pPr>
        <w:pStyle w:val="Zkladntext"/>
        <w:numPr>
          <w:ilvl w:val="0"/>
          <w:numId w:val="8"/>
        </w:numPr>
        <w:spacing w:after="120"/>
        <w:rPr>
          <w:u w:val="single"/>
        </w:rPr>
      </w:pPr>
      <w:r w:rsidRPr="00097E85">
        <w:rPr>
          <w:u w:val="single"/>
        </w:rPr>
        <w:t>Počet členů</w:t>
      </w:r>
      <w:r w:rsidRPr="00097E85">
        <w:t xml:space="preserve"> zahrnuje všechny osoby, pro něž byl v roce </w:t>
      </w:r>
      <w:r w:rsidR="000E5E34">
        <w:t>2013</w:t>
      </w:r>
      <w:r w:rsidRPr="00097E85">
        <w:t xml:space="preserve">, resp. na jaře </w:t>
      </w:r>
      <w:r w:rsidR="000E5E34">
        <w:t>2014</w:t>
      </w:r>
      <w:r w:rsidRPr="00097E85">
        <w:t xml:space="preserve"> vybraný byt obvyklým bydlištěm, a to včetně osob dočasně </w:t>
      </w:r>
      <w:r w:rsidRPr="00F95F92">
        <w:rPr>
          <w:bCs/>
        </w:rPr>
        <w:t>n</w:t>
      </w:r>
      <w:r w:rsidRPr="00097E85">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rsidR="002A4577" w:rsidRPr="00097E85" w:rsidRDefault="002A4577">
      <w:pPr>
        <w:pStyle w:val="Zkladntext"/>
        <w:numPr>
          <w:ilvl w:val="0"/>
          <w:numId w:val="8"/>
        </w:numPr>
        <w:spacing w:after="120"/>
      </w:pPr>
      <w:r w:rsidRPr="00097E85">
        <w:t xml:space="preserve">Za </w:t>
      </w:r>
      <w:r w:rsidRPr="00097E85">
        <w:rPr>
          <w:u w:val="single"/>
        </w:rPr>
        <w:t>pracující</w:t>
      </w:r>
      <w:r w:rsidRPr="00097E85">
        <w:t xml:space="preserve"> byly považovány osoby, u nichž v roce </w:t>
      </w:r>
      <w:r w:rsidR="000E5E34">
        <w:t>2013</w:t>
      </w:r>
      <w:r w:rsidRPr="00097E85">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 které pobíraly rodičovský příspěvek</w:t>
      </w:r>
      <w:r w:rsidR="009273B7" w:rsidRPr="009273B7">
        <w:t xml:space="preserve"> </w:t>
      </w:r>
      <w:r w:rsidR="009273B7" w:rsidRPr="00097E85">
        <w:t>s pravidelnými příjmy ze závislé činnosti nebo podnikání</w:t>
      </w:r>
      <w:r w:rsidR="003659DD">
        <w:t>.</w:t>
      </w:r>
      <w:r w:rsidRPr="00097E85">
        <w:t xml:space="preserve"> </w:t>
      </w:r>
    </w:p>
    <w:p w:rsidR="002A4577" w:rsidRPr="00097E85" w:rsidRDefault="002A4577">
      <w:pPr>
        <w:pStyle w:val="Zkladntext"/>
        <w:numPr>
          <w:ilvl w:val="0"/>
          <w:numId w:val="8"/>
        </w:numPr>
        <w:spacing w:after="120"/>
      </w:pPr>
      <w:r w:rsidRPr="00097E85">
        <w:t xml:space="preserve">Z celkového počtu pracujících byly zvlášť vyčísleny </w:t>
      </w:r>
      <w:r w:rsidRPr="00097E85">
        <w:rPr>
          <w:u w:val="single"/>
        </w:rPr>
        <w:t>osoby samostatně výdělečně činné</w:t>
      </w:r>
      <w:r w:rsidRPr="00097E85">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rsidR="002A4577" w:rsidRPr="00097E85" w:rsidRDefault="002A4577">
      <w:pPr>
        <w:pStyle w:val="Zkladntext"/>
        <w:numPr>
          <w:ilvl w:val="0"/>
          <w:numId w:val="8"/>
        </w:numPr>
        <w:spacing w:after="120"/>
      </w:pPr>
      <w:r w:rsidRPr="00097E85">
        <w:t>Za</w:t>
      </w:r>
      <w:r w:rsidR="009B7B6C">
        <w:t xml:space="preserve"> </w:t>
      </w:r>
      <w:r w:rsidR="009B7B6C" w:rsidRPr="009B7B6C">
        <w:rPr>
          <w:u w:val="single"/>
        </w:rPr>
        <w:t>vyživované</w:t>
      </w:r>
      <w:r w:rsidRPr="009B7B6C">
        <w:rPr>
          <w:u w:val="single"/>
        </w:rPr>
        <w:t xml:space="preserve"> d</w:t>
      </w:r>
      <w:r w:rsidRPr="00097E85">
        <w:rPr>
          <w:u w:val="single"/>
        </w:rPr>
        <w:t>ěti</w:t>
      </w:r>
      <w:r w:rsidRPr="00097E85">
        <w:t xml:space="preserve"> se považovaly děti do 25 let včetně, pokud se soustavně připravovaly na budoucí povolání, i když měly vlastní příjem (sirotčí důchod, stipendium, sociální dávky, příjmy z krátkodobé pracovní činnosti) a dále děti, které pro svůj duševní nebo tělesný stav nebyly schopny připravovat se na budoucí povolání nebo si zajistit vlastní obživu a dosud nepobíraly invalidní důchod.</w:t>
      </w:r>
    </w:p>
    <w:p w:rsidR="002A4577" w:rsidRPr="00097E85" w:rsidRDefault="002A4577">
      <w:pPr>
        <w:pStyle w:val="Zkladntext"/>
        <w:numPr>
          <w:ilvl w:val="0"/>
          <w:numId w:val="8"/>
        </w:numPr>
        <w:spacing w:after="120"/>
      </w:pPr>
      <w:r w:rsidRPr="00097E85">
        <w:rPr>
          <w:u w:val="single"/>
        </w:rPr>
        <w:t>Nepracujícími důchodci</w:t>
      </w:r>
      <w:r w:rsidRPr="00097E85">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rsidR="002A4577" w:rsidRPr="00097E85" w:rsidRDefault="002A4577">
      <w:pPr>
        <w:pStyle w:val="Zkladntext"/>
        <w:numPr>
          <w:ilvl w:val="0"/>
          <w:numId w:val="8"/>
        </w:numPr>
        <w:spacing w:after="120"/>
      </w:pPr>
      <w:r w:rsidRPr="00097E85">
        <w:t xml:space="preserve">Za </w:t>
      </w:r>
      <w:r w:rsidRPr="00097E85">
        <w:rPr>
          <w:u w:val="single"/>
        </w:rPr>
        <w:t>nezaměstnané</w:t>
      </w:r>
      <w:r w:rsidRPr="00097E85">
        <w:t xml:space="preserve"> se považovaly osoby, které převažující část roku neměly zaměstnání ani nepodnikaly, ale pracovat chtěly. Nemusely přitom splňovat striktní podmínky dané definicí Mezinárodní organizace práce (ILO) o aktivním způsobu hledání práce a</w:t>
      </w:r>
      <w:r w:rsidR="008A4F6F">
        <w:t> </w:t>
      </w:r>
      <w:r w:rsidRPr="00097E85">
        <w:t xml:space="preserve">připravenosti k nástupu do práce. </w:t>
      </w:r>
    </w:p>
    <w:p w:rsidR="002A4577" w:rsidRPr="00097E85" w:rsidRDefault="002A4577">
      <w:pPr>
        <w:pStyle w:val="Zkladntext"/>
        <w:numPr>
          <w:ilvl w:val="0"/>
          <w:numId w:val="8"/>
        </w:numPr>
        <w:spacing w:after="120"/>
      </w:pPr>
      <w:r w:rsidRPr="00097E85">
        <w:t xml:space="preserve">Mezi </w:t>
      </w:r>
      <w:r w:rsidRPr="00097E85">
        <w:rPr>
          <w:u w:val="single"/>
        </w:rPr>
        <w:t>osoby pobírající rodičovský příspěvek</w:t>
      </w:r>
      <w:r w:rsidRPr="00097E85">
        <w:t xml:space="preserve"> byly zařazeny osoby, které osobně a celodenně pečovaly alespoň o jedno dítě do 4 let (resp. do 7 let, bylo-li dítě dlouhodobě zdravotně postižené), a jejich hlavním zdrojem příjmu byl tento příspěvek. </w:t>
      </w:r>
    </w:p>
    <w:p w:rsidR="002A4577" w:rsidRPr="00097E85" w:rsidRDefault="002A4577">
      <w:pPr>
        <w:pStyle w:val="Zkladntext"/>
        <w:numPr>
          <w:ilvl w:val="0"/>
          <w:numId w:val="8"/>
        </w:numPr>
        <w:spacing w:after="120"/>
      </w:pPr>
      <w:r w:rsidRPr="00097E85">
        <w:rPr>
          <w:u w:val="single"/>
        </w:rPr>
        <w:t>Ostatní</w:t>
      </w:r>
      <w:r w:rsidRPr="00097E85">
        <w:t xml:space="preserve"> - zahrnují osoby pečující o domácnost, o nemohoucího člena domácnosti nebo jinou blízkou osobu, osoby žijící z majetku a ostatní osoby bez vlastních příjmů, které nebylo možno zařadit do žádné z předchozích skupin.</w:t>
      </w:r>
    </w:p>
    <w:p w:rsidR="002A4577" w:rsidRPr="00097E85" w:rsidRDefault="002A4577">
      <w:pPr>
        <w:pStyle w:val="Zkladntext"/>
        <w:numPr>
          <w:ilvl w:val="0"/>
          <w:numId w:val="8"/>
        </w:numPr>
        <w:spacing w:after="120"/>
      </w:pPr>
      <w:r w:rsidRPr="00097E85">
        <w:t xml:space="preserve">Pro porovnávání úrovně příjmů různých typů domácností se zpravidla používají průměry na osobu (na hlavu), příp. na domácnost a také výpočty průměrů na tzv. </w:t>
      </w:r>
      <w:r w:rsidRPr="00097E85">
        <w:rPr>
          <w:u w:val="single"/>
        </w:rPr>
        <w:t>spotřební (ekvivalentní) jednotku</w:t>
      </w:r>
      <w:r w:rsidRPr="00097E85">
        <w:t xml:space="preserve">.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w:t>
      </w:r>
      <w:r w:rsidR="001A4F9A">
        <w:t xml:space="preserve">V této publikaci se </w:t>
      </w:r>
      <w:r w:rsidR="001A4F9A">
        <w:lastRenderedPageBreak/>
        <w:t>používají</w:t>
      </w:r>
      <w:r w:rsidRPr="00097E85">
        <w:t xml:space="preserve"> dvě stupnice spotřebních jednotek. Stupnice spotřebních jednotek OECD</w:t>
      </w:r>
      <w:r w:rsidR="001A4F9A">
        <w:t xml:space="preserve"> (SJ OECD)</w:t>
      </w:r>
      <w:r w:rsidRPr="00097E85">
        <w:t>, která přiřazuje první dospělé osobě v domácnosti váhu 1,0, dalším osobám starším 13 let váhu 0,7 a dětem do 13 let včetně váhu 0,5. A modifikovaná stupnice spotřebních jednotek OECD</w:t>
      </w:r>
      <w:r w:rsidR="001A4F9A">
        <w:t xml:space="preserve"> (modif. SJ OECD)</w:t>
      </w:r>
      <w:r w:rsidRPr="00097E85">
        <w:t>, kde jsou více zohledněny úspory z počtu, váhy pro výše uvedené skupiny osob jsou 1,0 – 0,5 – 0,3.</w:t>
      </w:r>
    </w:p>
    <w:p w:rsidR="002A4577" w:rsidRPr="00097E85" w:rsidRDefault="002A4577">
      <w:pPr>
        <w:pStyle w:val="Zkladntext"/>
      </w:pPr>
    </w:p>
    <w:p w:rsidR="002A4577" w:rsidRPr="00097E85" w:rsidRDefault="002A4577">
      <w:pPr>
        <w:pStyle w:val="Zkladntext"/>
        <w:spacing w:after="120"/>
        <w:rPr>
          <w:b/>
          <w:bCs/>
        </w:rPr>
      </w:pPr>
      <w:r w:rsidRPr="00097E85">
        <w:rPr>
          <w:b/>
          <w:bCs/>
        </w:rPr>
        <w:t>2.2.2 Charakteristiky domácností</w:t>
      </w:r>
    </w:p>
    <w:p w:rsidR="002A4577" w:rsidRPr="00097E85" w:rsidRDefault="002A4577">
      <w:pPr>
        <w:pStyle w:val="Zkladntext"/>
        <w:numPr>
          <w:ilvl w:val="1"/>
          <w:numId w:val="13"/>
        </w:numPr>
        <w:spacing w:after="120"/>
        <w:rPr>
          <w:b/>
          <w:bCs/>
          <w:u w:val="single"/>
        </w:rPr>
      </w:pPr>
      <w:r w:rsidRPr="00097E85">
        <w:rPr>
          <w:u w:val="single"/>
        </w:rPr>
        <w:t>Osoba v čele domácnosti</w:t>
      </w:r>
      <w:r w:rsidRPr="00097E85">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rsidR="002A4577" w:rsidRPr="00097E85" w:rsidRDefault="002A4577">
      <w:pPr>
        <w:pStyle w:val="Zkladntext"/>
        <w:numPr>
          <w:ilvl w:val="1"/>
          <w:numId w:val="12"/>
        </w:numPr>
        <w:spacing w:after="120"/>
      </w:pPr>
      <w:r w:rsidRPr="00097E85">
        <w:rPr>
          <w:u w:val="single"/>
        </w:rPr>
        <w:t>Druh domácnosti</w:t>
      </w:r>
      <w:r w:rsidRPr="00097E85">
        <w:t xml:space="preserve"> byl zkonstruován na základě údajů za jednotlivé členy. V úplné rodině je základní jednotkou manželský (partnerský) pár s dětmi nebo bez dětí, v neúplné rodině je to jeden z rodičů a alespoň jedno dítě. Jestliže všechny děti jsou </w:t>
      </w:r>
      <w:r w:rsidR="000E1968">
        <w:t>vyživované</w:t>
      </w:r>
      <w:r w:rsidRPr="00097E85">
        <w:t xml:space="preserve"> a</w:t>
      </w:r>
      <w:r w:rsidR="008A4F6F">
        <w:t> </w:t>
      </w:r>
      <w:r w:rsidRPr="00097E85">
        <w:t>v</w:t>
      </w:r>
      <w:r w:rsidR="008A4F6F">
        <w:t> </w:t>
      </w:r>
      <w:r w:rsidRPr="00097E85">
        <w:t xml:space="preserve">hospodařící domácnosti nežijí jiné osoby, jedná se o tzv. čistou rodinu. Ve smíšené úplné rodině žijí kromě partnerského páru i jiné osoby než </w:t>
      </w:r>
      <w:r w:rsidR="000E1968">
        <w:t>vyživované</w:t>
      </w:r>
      <w:r w:rsidRPr="00097E85">
        <w:t xml:space="preserve"> děti (tedy např. i</w:t>
      </w:r>
      <w:r w:rsidR="008A4F6F">
        <w:t> </w:t>
      </w:r>
      <w:r w:rsidRPr="00097E85">
        <w:t xml:space="preserve">děti již </w:t>
      </w:r>
      <w:r w:rsidR="000E1968">
        <w:t>nevyživované</w:t>
      </w:r>
      <w:r w:rsidRPr="00097E85">
        <w:t>), ve smíšené neúplné rodině žije buď jeden z rodičů s </w:t>
      </w:r>
      <w:r w:rsidR="00CA29C1">
        <w:t>vyživovaným</w:t>
      </w:r>
      <w:r w:rsidRPr="00097E85">
        <w:t xml:space="preserve"> dítětem a další osobou (včetně již </w:t>
      </w:r>
      <w:r w:rsidR="000E1968">
        <w:t>nevyživovaného</w:t>
      </w:r>
      <w:r w:rsidRPr="00097E85">
        <w:t xml:space="preserve"> dítěte), nebo pouze jeden rodič s </w:t>
      </w:r>
      <w:r w:rsidR="00CA29C1">
        <w:t>nevyživovaným</w:t>
      </w:r>
      <w:r w:rsidRPr="00097E85">
        <w:t xml:space="preserve"> dítětem.</w:t>
      </w:r>
      <w:r w:rsidR="00CA29C1">
        <w:t xml:space="preserve"> </w:t>
      </w:r>
      <w:r w:rsidRPr="00097E85">
        <w:t>V nerodinné domácnosti žijí dvě nebo více osob, příbuzných i</w:t>
      </w:r>
      <w:r w:rsidR="008A4F6F">
        <w:t> </w:t>
      </w:r>
      <w:r w:rsidRPr="00097E85">
        <w:t>nepříbuzných, které netvoří rodinnou domácnost.</w:t>
      </w:r>
    </w:p>
    <w:p w:rsidR="002A4577" w:rsidRPr="00097E85" w:rsidRDefault="002A4577">
      <w:pPr>
        <w:pStyle w:val="Zkladntext"/>
        <w:numPr>
          <w:ilvl w:val="0"/>
          <w:numId w:val="9"/>
        </w:numPr>
      </w:pPr>
      <w:r w:rsidRPr="00097E85">
        <w:rPr>
          <w:u w:val="single"/>
        </w:rPr>
        <w:t>Druh domácnosti EU</w:t>
      </w:r>
      <w:r w:rsidRPr="00097E85">
        <w:t xml:space="preserve"> byl vytvořen podle meto</w:t>
      </w:r>
      <w:r w:rsidR="0033523D">
        <w:t>diky</w:t>
      </w:r>
      <w:r w:rsidRPr="00097E85">
        <w:t xml:space="preserve"> </w:t>
      </w:r>
      <w:r w:rsidR="0033523D">
        <w:t>Eurostatu</w:t>
      </w:r>
      <w:r w:rsidRPr="00097E85">
        <w:t xml:space="preserve">. Na rozdíl od národní definice v předchozím odstavci není tato definice založena přímo na rodinných vztazích, ale jedná se spíše o typologii založenou na počtu dospělých a počtu závislých dětí v dané domácnosti. </w:t>
      </w:r>
    </w:p>
    <w:p w:rsidR="002A4577" w:rsidRPr="00097E85" w:rsidRDefault="002A4577">
      <w:pPr>
        <w:pStyle w:val="Zkladntext"/>
        <w:ind w:left="360"/>
      </w:pPr>
      <w:r w:rsidRPr="00097E85">
        <w:t>Kategorie "závislé dítě", se liší od v ČR používané kategorie "</w:t>
      </w:r>
      <w:r w:rsidR="005B5BB8">
        <w:t>vyživované</w:t>
      </w:r>
      <w:r w:rsidRPr="00097E85">
        <w:t xml:space="preserve"> dítě" (viz kap</w:t>
      </w:r>
      <w:r w:rsidR="008A4F6F">
        <w:t>.</w:t>
      </w:r>
      <w:r w:rsidRPr="00097E85">
        <w:t xml:space="preserve"> 2.2.1). </w:t>
      </w:r>
      <w:r w:rsidR="0014677B">
        <w:t>Za</w:t>
      </w:r>
      <w:r w:rsidRPr="00097E85">
        <w:t xml:space="preserve"> závislé d</w:t>
      </w:r>
      <w:r w:rsidR="0014677B">
        <w:t>ěti</w:t>
      </w:r>
      <w:r w:rsidRPr="00097E85">
        <w:t xml:space="preserve"> </w:t>
      </w:r>
      <w:r w:rsidR="0014677B">
        <w:t>jsou považovány</w:t>
      </w:r>
      <w:r w:rsidR="0014677B" w:rsidRPr="00097E85">
        <w:t xml:space="preserve"> </w:t>
      </w:r>
      <w:r w:rsidRPr="00097E85">
        <w:t>všechny děti do 17 let včetně a dále děti ve věku 18 - 24 let, pokud v době šetření nepracovaly, nehledaly práci ani nebyly připraveny nastoupit do práce a žily v hospodařící domácnosti s alespoň jedním rodičem.</w:t>
      </w:r>
    </w:p>
    <w:p w:rsidR="002A4577" w:rsidRPr="00097E85" w:rsidRDefault="002A4577">
      <w:pPr>
        <w:pStyle w:val="Zkladntext"/>
        <w:spacing w:after="120"/>
        <w:ind w:left="357"/>
      </w:pPr>
      <w:r w:rsidRPr="00097E85">
        <w:t xml:space="preserve">Domácnosti jednotlivců a bezdětných dvojic byly ještě rozděleny do dvou skupin podle věku (do </w:t>
      </w:r>
      <w:r w:rsidR="005A0AA2" w:rsidRPr="00097E85">
        <w:t>6</w:t>
      </w:r>
      <w:r w:rsidR="005A0AA2">
        <w:t>4</w:t>
      </w:r>
      <w:r w:rsidR="005A0AA2" w:rsidRPr="00097E85">
        <w:t xml:space="preserve"> </w:t>
      </w:r>
      <w:r w:rsidRPr="00097E85">
        <w:t xml:space="preserve">let </w:t>
      </w:r>
      <w:r w:rsidR="005A0AA2">
        <w:t xml:space="preserve">včetně </w:t>
      </w:r>
      <w:r w:rsidRPr="00097E85">
        <w:t>- první skupina a 65 a více let - druhá skupina). Ve dvoučlenné domácnosti pro zařazení do první skupiny museli být oba partneři</w:t>
      </w:r>
      <w:r w:rsidR="005A0AA2">
        <w:t xml:space="preserve"> mladší 65 let</w:t>
      </w:r>
      <w:r w:rsidRPr="00097E85">
        <w:t xml:space="preserve">; jestliže alespoň jeden z </w:t>
      </w:r>
      <w:r w:rsidR="00D226E6">
        <w:t>partnerů</w:t>
      </w:r>
      <w:r w:rsidR="00D226E6" w:rsidRPr="00097E85">
        <w:t xml:space="preserve"> </w:t>
      </w:r>
      <w:r w:rsidRPr="00097E85">
        <w:t>dosáhl věku 65 let, byla domácnost zařazena do skupiny druhé.</w:t>
      </w:r>
    </w:p>
    <w:p w:rsidR="002A4577" w:rsidRPr="00097E85" w:rsidRDefault="002A4577">
      <w:pPr>
        <w:pStyle w:val="Zkladntext"/>
        <w:numPr>
          <w:ilvl w:val="0"/>
          <w:numId w:val="9"/>
        </w:numPr>
        <w:spacing w:after="120"/>
      </w:pPr>
      <w:r w:rsidRPr="00097E85">
        <w:rPr>
          <w:u w:val="single"/>
        </w:rPr>
        <w:t>Stáří manželství</w:t>
      </w:r>
      <w:r w:rsidRPr="00097E85">
        <w:t xml:space="preserve"> se zjišťovalo jen u manželských párů společně bydlících a hospodařících ve vybraném bytě; faktická manželství jsou soužití osob různého pohlaví nepotvrzená sňatkem (druh, družka).</w:t>
      </w:r>
    </w:p>
    <w:p w:rsidR="002A4577" w:rsidRPr="00097E85" w:rsidRDefault="002A4577">
      <w:pPr>
        <w:pStyle w:val="Zkladntext"/>
        <w:numPr>
          <w:ilvl w:val="0"/>
          <w:numId w:val="9"/>
        </w:numPr>
        <w:spacing w:after="120"/>
      </w:pPr>
      <w:r w:rsidRPr="00097E85">
        <w:rPr>
          <w:u w:val="single"/>
        </w:rPr>
        <w:t>Vzdělání</w:t>
      </w:r>
      <w:r w:rsidRPr="00097E85">
        <w:t xml:space="preserve"> bylo rozděleno do 4 stupňů: základní (vč. neukončeného), vyučení, úplné střední a vysokoškolské. Úplné střední vzdělání zahrnuje též vyučení s maturitou a pomaturitní studium. Absolvování vyšší odborné školy je zařazeno do vysokoškolského vzdělání. To dále zahrnuje především všechny programy vysokoškolského studia, včetně bakalářského a doktorského. </w:t>
      </w:r>
    </w:p>
    <w:p w:rsidR="002A4577" w:rsidRPr="00097E85" w:rsidRDefault="002A4577">
      <w:pPr>
        <w:pStyle w:val="Zkladntext"/>
        <w:numPr>
          <w:ilvl w:val="0"/>
          <w:numId w:val="9"/>
        </w:numPr>
        <w:spacing w:after="120"/>
      </w:pPr>
      <w:r w:rsidRPr="00097E85">
        <w:rPr>
          <w:u w:val="single"/>
        </w:rPr>
        <w:t>Zaměstnání</w:t>
      </w:r>
      <w:r w:rsidRPr="00097E85">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rsidR="002A4577" w:rsidRPr="00097E85" w:rsidRDefault="002A4577">
      <w:pPr>
        <w:pStyle w:val="Zkladntext"/>
        <w:numPr>
          <w:ilvl w:val="0"/>
          <w:numId w:val="9"/>
        </w:numPr>
        <w:spacing w:after="120"/>
        <w:ind w:left="357" w:hanging="357"/>
        <w:rPr>
          <w:u w:val="single"/>
        </w:rPr>
      </w:pPr>
      <w:r w:rsidRPr="00097E85">
        <w:rPr>
          <w:u w:val="single"/>
        </w:rPr>
        <w:lastRenderedPageBreak/>
        <w:t>Skupiny domácností</w:t>
      </w:r>
      <w:r w:rsidRPr="00097E85">
        <w:t xml:space="preserve"> jsou odvozeny od postavení osoby v čele této domácnosti. </w:t>
      </w:r>
    </w:p>
    <w:p w:rsidR="002A4577" w:rsidRPr="00097E85" w:rsidRDefault="002A4577">
      <w:pPr>
        <w:pStyle w:val="Zkladntext"/>
        <w:numPr>
          <w:ilvl w:val="0"/>
          <w:numId w:val="15"/>
        </w:numPr>
        <w:tabs>
          <w:tab w:val="clear" w:pos="1069"/>
          <w:tab w:val="num" w:pos="720"/>
        </w:tabs>
        <w:ind w:left="700"/>
      </w:pPr>
      <w:r w:rsidRPr="00097E85">
        <w:rPr>
          <w:b/>
          <w:bCs/>
          <w:i/>
          <w:iCs/>
        </w:rPr>
        <w:t>domácnosti celkem</w:t>
      </w:r>
      <w:r w:rsidRPr="00097E85">
        <w:rPr>
          <w:i/>
          <w:iCs/>
        </w:rPr>
        <w:t xml:space="preserve"> - </w:t>
      </w:r>
      <w:r w:rsidRPr="00097E85">
        <w:t>reprezentují průměrnou domácnost v ČR,</w:t>
      </w:r>
    </w:p>
    <w:p w:rsidR="002A4577" w:rsidRPr="00097E85" w:rsidRDefault="002A4577">
      <w:pPr>
        <w:pStyle w:val="Zkladntext"/>
        <w:numPr>
          <w:ilvl w:val="0"/>
          <w:numId w:val="16"/>
        </w:numPr>
        <w:tabs>
          <w:tab w:val="clear" w:pos="1069"/>
          <w:tab w:val="num" w:pos="720"/>
        </w:tabs>
        <w:ind w:left="700"/>
      </w:pPr>
      <w:r w:rsidRPr="00097E85">
        <w:rPr>
          <w:b/>
          <w:bCs/>
          <w:i/>
          <w:iCs/>
        </w:rPr>
        <w:t>domácnosti zaměstnanců</w:t>
      </w:r>
      <w:r w:rsidRPr="00097E85">
        <w:t xml:space="preserve"> - osoba v čele byla v pracovním nebo služebním poměru, příp. vykonávala funkci, do níž byla zvolena či jmenována; podle nejvyššího dosaženého vzdělání osoby v čele se tyto domácnosti člení na:</w:t>
      </w:r>
    </w:p>
    <w:p w:rsidR="002A4577" w:rsidRPr="00097E85" w:rsidRDefault="002A4577">
      <w:pPr>
        <w:pStyle w:val="Zkladntext"/>
        <w:numPr>
          <w:ilvl w:val="0"/>
          <w:numId w:val="20"/>
        </w:numPr>
        <w:tabs>
          <w:tab w:val="clear" w:pos="1418"/>
          <w:tab w:val="num" w:pos="1069"/>
        </w:tabs>
        <w:ind w:left="1069"/>
      </w:pPr>
      <w:r w:rsidRPr="00097E85">
        <w:rPr>
          <w:i/>
          <w:iCs/>
        </w:rPr>
        <w:t>domácnosti zaměstnanců s nižším vzděláním</w:t>
      </w:r>
      <w:r w:rsidRPr="00097E85">
        <w:t xml:space="preserve">, jestliže osoba v čele měla základní vzdělání nebo byla vyučená (bez maturity) a </w:t>
      </w:r>
    </w:p>
    <w:p w:rsidR="002A4577" w:rsidRPr="00097E85" w:rsidRDefault="002A4577">
      <w:pPr>
        <w:pStyle w:val="Zkladntext"/>
        <w:numPr>
          <w:ilvl w:val="0"/>
          <w:numId w:val="21"/>
        </w:numPr>
        <w:tabs>
          <w:tab w:val="clear" w:pos="1418"/>
          <w:tab w:val="num" w:pos="1069"/>
        </w:tabs>
        <w:ind w:left="1069"/>
      </w:pPr>
      <w:r w:rsidRPr="00097E85">
        <w:rPr>
          <w:i/>
          <w:iCs/>
        </w:rPr>
        <w:t>domácnosti zaměstnanců s vyšším vzděláním,</w:t>
      </w:r>
      <w:r w:rsidRPr="00097E85">
        <w:t xml:space="preserve"> kde osoba v čele dokončila úplné střední vzdělání (s maturitou) a vyšší,</w:t>
      </w:r>
    </w:p>
    <w:p w:rsidR="002A4577" w:rsidRPr="00097E85" w:rsidRDefault="002A4577">
      <w:pPr>
        <w:pStyle w:val="Zkladntext"/>
        <w:numPr>
          <w:ilvl w:val="0"/>
          <w:numId w:val="17"/>
        </w:numPr>
        <w:tabs>
          <w:tab w:val="clear" w:pos="1069"/>
          <w:tab w:val="num" w:pos="720"/>
        </w:tabs>
        <w:ind w:left="700"/>
      </w:pPr>
      <w:r w:rsidRPr="00097E85">
        <w:rPr>
          <w:b/>
          <w:bCs/>
          <w:i/>
          <w:iCs/>
        </w:rPr>
        <w:t>domácnosti samostatně činných osob</w:t>
      </w:r>
      <w:r w:rsidRPr="00097E85">
        <w:t xml:space="preserve"> - osoba v čele domácnosti se zabývala podnikáním nebo vykonávala nezávislé povolání v jakémkoliv oboru, včetně odvětví zemědělství, lesnictví a rybolovu,</w:t>
      </w:r>
    </w:p>
    <w:p w:rsidR="002A4577" w:rsidRPr="00097E85" w:rsidRDefault="002A4577">
      <w:pPr>
        <w:pStyle w:val="Zkladntext"/>
        <w:numPr>
          <w:ilvl w:val="0"/>
          <w:numId w:val="17"/>
        </w:numPr>
        <w:tabs>
          <w:tab w:val="clear" w:pos="1069"/>
          <w:tab w:val="num" w:pos="720"/>
        </w:tabs>
        <w:ind w:left="700"/>
      </w:pPr>
      <w:r w:rsidRPr="00097E85">
        <w:rPr>
          <w:b/>
          <w:bCs/>
          <w:i/>
          <w:iCs/>
        </w:rPr>
        <w:t>domácnosti důchodců</w:t>
      </w:r>
      <w:r w:rsidRPr="00097E85">
        <w:t xml:space="preserve"> - v čele domácnosti byl nepracující důchodce; dělily se na dva podtypy - domácnosti s pracujícími členy a domácnosti bez pracujících členů - podle toho, zda některá z dalších osob v domácnosti byla pracující,</w:t>
      </w:r>
    </w:p>
    <w:p w:rsidR="002A4577" w:rsidRPr="00097E85" w:rsidRDefault="002A4577">
      <w:pPr>
        <w:pStyle w:val="Zkladntext"/>
        <w:numPr>
          <w:ilvl w:val="0"/>
          <w:numId w:val="18"/>
        </w:numPr>
        <w:tabs>
          <w:tab w:val="clear" w:pos="1069"/>
          <w:tab w:val="num" w:pos="720"/>
        </w:tabs>
        <w:ind w:left="700"/>
      </w:pPr>
      <w:r w:rsidRPr="00097E85">
        <w:rPr>
          <w:b/>
          <w:bCs/>
          <w:i/>
          <w:iCs/>
        </w:rPr>
        <w:t>domácnosti nezaměstnaných</w:t>
      </w:r>
      <w:r w:rsidRPr="00097E85">
        <w:t xml:space="preserve"> - osoba v čele domácnosti byla vyznačena jako nezaměstnaná (v úplných rodinách manželka i děti mohly pracovat), </w:t>
      </w:r>
    </w:p>
    <w:p w:rsidR="002A4577" w:rsidRPr="00097E85" w:rsidRDefault="002A4577">
      <w:pPr>
        <w:pStyle w:val="Zkladntext"/>
        <w:numPr>
          <w:ilvl w:val="0"/>
          <w:numId w:val="19"/>
        </w:numPr>
        <w:tabs>
          <w:tab w:val="clear" w:pos="1069"/>
          <w:tab w:val="num" w:pos="720"/>
        </w:tabs>
        <w:spacing w:after="120"/>
        <w:ind w:left="700"/>
      </w:pPr>
      <w:r w:rsidRPr="00097E85">
        <w:rPr>
          <w:b/>
          <w:bCs/>
          <w:i/>
          <w:iCs/>
        </w:rPr>
        <w:t>ostatní domácnosti</w:t>
      </w:r>
      <w:r w:rsidRPr="00097E85">
        <w:t xml:space="preserve"> - osoba v čele nebyla ekonomicky aktivní ani nepobírala důchod; byly to např. osoby pobírající rodičovský příspěvek, studenti, osoby žijící z majetku.</w:t>
      </w:r>
    </w:p>
    <w:p w:rsidR="002A4577" w:rsidRPr="00097E85" w:rsidRDefault="002A4577">
      <w:pPr>
        <w:pStyle w:val="Zkladntext"/>
        <w:numPr>
          <w:ilvl w:val="0"/>
          <w:numId w:val="9"/>
        </w:numPr>
        <w:tabs>
          <w:tab w:val="clear" w:pos="360"/>
        </w:tabs>
        <w:spacing w:after="120"/>
      </w:pPr>
      <w:r w:rsidRPr="00097E85">
        <w:rPr>
          <w:u w:val="single"/>
        </w:rPr>
        <w:t>Životní minimum</w:t>
      </w:r>
      <w:r w:rsidRPr="00097E85">
        <w:t xml:space="preserve"> je po nabytí platnosti zákona o životním a existenčním minimu od roku 2007 jednosložkové, stanovují se pouze částky životního minima pro osoby. Životní minimum bylo vypočteno pro každou samostatně hospodařící domácnost zvlášť na základě jejího složení, věku dětí a zákonných částek životního minima platných v roce </w:t>
      </w:r>
      <w:r w:rsidR="00BD6A8C">
        <w:t>2013</w:t>
      </w:r>
      <w:r w:rsidRPr="00097E85">
        <w:t xml:space="preserve">. Děti byly do věkových kategorií zařazeny podle věku dokončeného v roce </w:t>
      </w:r>
      <w:r w:rsidR="000E5E34">
        <w:t>2013</w:t>
      </w:r>
      <w:r w:rsidRPr="00097E85">
        <w:t xml:space="preserve">. </w:t>
      </w:r>
    </w:p>
    <w:p w:rsidR="002A4577" w:rsidRPr="00097E85" w:rsidRDefault="002A4577">
      <w:pPr>
        <w:pStyle w:val="Zkladntext"/>
        <w:spacing w:after="120"/>
      </w:pPr>
      <w:r w:rsidRPr="00097E85">
        <w:t xml:space="preserve">Částky životního minima v Kč na měsíc platné pro rok </w:t>
      </w:r>
      <w:r w:rsidR="000E5E34">
        <w:t>2013</w:t>
      </w:r>
      <w:r w:rsidRPr="00097E85">
        <w:t xml:space="preserve"> byly následující:</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840"/>
        <w:gridCol w:w="1080"/>
        <w:gridCol w:w="2760"/>
        <w:gridCol w:w="1101"/>
      </w:tblGrid>
      <w:tr w:rsidR="002A4577" w:rsidRPr="00097E85">
        <w:trPr>
          <w:cantSplit/>
        </w:trPr>
        <w:tc>
          <w:tcPr>
            <w:tcW w:w="8781" w:type="dxa"/>
            <w:gridSpan w:val="4"/>
          </w:tcPr>
          <w:p w:rsidR="002A4577" w:rsidRPr="00097E85" w:rsidRDefault="002A4577">
            <w:pPr>
              <w:pStyle w:val="Zkladntext"/>
              <w:jc w:val="center"/>
            </w:pPr>
            <w:r w:rsidRPr="00097E85">
              <w:t>Částky životního minima v Kč na měsíc</w:t>
            </w:r>
          </w:p>
        </w:tc>
      </w:tr>
      <w:tr w:rsidR="002A4577" w:rsidRPr="00097E85">
        <w:tc>
          <w:tcPr>
            <w:tcW w:w="3840" w:type="dxa"/>
          </w:tcPr>
          <w:p w:rsidR="002A4577" w:rsidRPr="00097E85" w:rsidRDefault="002A4577">
            <w:pPr>
              <w:pStyle w:val="Zkladntext"/>
            </w:pPr>
            <w:r w:rsidRPr="00097E85">
              <w:t>Jednotlivec</w:t>
            </w:r>
          </w:p>
          <w:p w:rsidR="002A4577" w:rsidRPr="00097E85" w:rsidRDefault="002A4577">
            <w:pPr>
              <w:pStyle w:val="Zkladntext"/>
            </w:pPr>
            <w:r w:rsidRPr="00097E85">
              <w:t>Společně posuzované osoby:</w:t>
            </w:r>
          </w:p>
          <w:p w:rsidR="002A4577" w:rsidRPr="00097E85" w:rsidRDefault="002A4577">
            <w:pPr>
              <w:pStyle w:val="Zkladntext"/>
            </w:pPr>
            <w:r w:rsidRPr="00097E85">
              <w:t xml:space="preserve">  pro první osobu v domácnosti</w:t>
            </w:r>
          </w:p>
          <w:p w:rsidR="002A4577" w:rsidRPr="00097E85" w:rsidRDefault="002A4577">
            <w:pPr>
              <w:pStyle w:val="Zkladntext"/>
            </w:pPr>
            <w:r w:rsidRPr="00097E85">
              <w:t xml:space="preserve">  pro druhou a další osoby   </w:t>
            </w:r>
          </w:p>
          <w:p w:rsidR="002A4577" w:rsidRPr="00097E85" w:rsidRDefault="002A4577">
            <w:pPr>
              <w:pStyle w:val="Zkladntext"/>
            </w:pPr>
            <w:r w:rsidRPr="00097E85">
              <w:t xml:space="preserve">        v domácnosti, které nejsou </w:t>
            </w:r>
          </w:p>
          <w:p w:rsidR="002A4577" w:rsidRPr="00097E85" w:rsidRDefault="002A4577" w:rsidP="00615FD1">
            <w:pPr>
              <w:pStyle w:val="Zkladntext"/>
            </w:pPr>
            <w:r w:rsidRPr="00097E85">
              <w:t xml:space="preserve">        </w:t>
            </w:r>
            <w:r w:rsidR="00615FD1">
              <w:t>vyživovaným</w:t>
            </w:r>
            <w:r w:rsidRPr="00097E85">
              <w:t xml:space="preserve"> dítětem</w:t>
            </w:r>
          </w:p>
        </w:tc>
        <w:tc>
          <w:tcPr>
            <w:tcW w:w="1080" w:type="dxa"/>
          </w:tcPr>
          <w:p w:rsidR="002A4577" w:rsidRPr="00097E85" w:rsidRDefault="005A0688">
            <w:pPr>
              <w:pStyle w:val="Zkladntext"/>
              <w:ind w:right="113"/>
              <w:jc w:val="right"/>
            </w:pPr>
            <w:r>
              <w:t>3 410</w:t>
            </w:r>
            <w:r w:rsidR="002A4577" w:rsidRPr="00097E85">
              <w:t xml:space="preserve">  </w:t>
            </w:r>
          </w:p>
          <w:p w:rsidR="002A4577" w:rsidRPr="00097E85" w:rsidRDefault="002A4577">
            <w:pPr>
              <w:pStyle w:val="Zkladntext"/>
              <w:ind w:right="113"/>
              <w:jc w:val="right"/>
            </w:pPr>
          </w:p>
          <w:p w:rsidR="002A4577" w:rsidRPr="00097E85" w:rsidRDefault="005A0688">
            <w:pPr>
              <w:pStyle w:val="Zkladntext"/>
              <w:ind w:right="113"/>
              <w:jc w:val="right"/>
            </w:pPr>
            <w:r>
              <w:t>3 140</w:t>
            </w:r>
          </w:p>
          <w:p w:rsidR="002A4577" w:rsidRPr="00097E85" w:rsidRDefault="005A0688" w:rsidP="005A0688">
            <w:pPr>
              <w:pStyle w:val="Zkladntext"/>
              <w:ind w:right="113"/>
              <w:jc w:val="right"/>
            </w:pPr>
            <w:r>
              <w:t>2 830</w:t>
            </w:r>
          </w:p>
        </w:tc>
        <w:tc>
          <w:tcPr>
            <w:tcW w:w="2760" w:type="dxa"/>
          </w:tcPr>
          <w:p w:rsidR="002A4577" w:rsidRPr="00097E85" w:rsidRDefault="005A0688">
            <w:pPr>
              <w:pStyle w:val="Zkladntext"/>
            </w:pPr>
            <w:r>
              <w:t>Vyživované</w:t>
            </w:r>
            <w:r w:rsidR="002A4577" w:rsidRPr="00097E85">
              <w:t xml:space="preserve"> děti:</w:t>
            </w:r>
          </w:p>
          <w:p w:rsidR="002A4577" w:rsidRPr="00097E85" w:rsidRDefault="002A4577">
            <w:pPr>
              <w:pStyle w:val="Zkladntext"/>
            </w:pPr>
            <w:r w:rsidRPr="00097E85">
              <w:t xml:space="preserve">  do 6 let</w:t>
            </w:r>
          </w:p>
          <w:p w:rsidR="002A4577" w:rsidRPr="00097E85" w:rsidRDefault="002A4577">
            <w:pPr>
              <w:pStyle w:val="Zkladntext"/>
            </w:pPr>
            <w:r w:rsidRPr="00097E85">
              <w:t xml:space="preserve">  6 až 15 let</w:t>
            </w:r>
          </w:p>
          <w:p w:rsidR="002A4577" w:rsidRPr="00097E85" w:rsidRDefault="002A4577">
            <w:pPr>
              <w:pStyle w:val="Zkladntext"/>
            </w:pPr>
            <w:r w:rsidRPr="00097E85">
              <w:t xml:space="preserve">  15 až 26 let</w:t>
            </w:r>
          </w:p>
        </w:tc>
        <w:tc>
          <w:tcPr>
            <w:tcW w:w="1101" w:type="dxa"/>
          </w:tcPr>
          <w:p w:rsidR="002A4577" w:rsidRPr="00097E85" w:rsidRDefault="002A4577">
            <w:pPr>
              <w:pStyle w:val="Zkladntext"/>
            </w:pPr>
          </w:p>
          <w:p w:rsidR="002A4577" w:rsidRPr="00097E85" w:rsidRDefault="005A0688">
            <w:pPr>
              <w:pStyle w:val="Zkladntext"/>
              <w:ind w:right="113"/>
              <w:jc w:val="right"/>
            </w:pPr>
            <w:r>
              <w:t>1 740</w:t>
            </w:r>
          </w:p>
          <w:p w:rsidR="002A4577" w:rsidRPr="00097E85" w:rsidRDefault="005A0688">
            <w:pPr>
              <w:pStyle w:val="Zkladntext"/>
              <w:ind w:right="113"/>
              <w:jc w:val="right"/>
            </w:pPr>
            <w:r>
              <w:t>2 140</w:t>
            </w:r>
            <w:r w:rsidR="002A4577" w:rsidRPr="00097E85">
              <w:t xml:space="preserve"> </w:t>
            </w:r>
          </w:p>
          <w:p w:rsidR="002A4577" w:rsidRPr="00097E85" w:rsidRDefault="005A0688" w:rsidP="005A0688">
            <w:pPr>
              <w:pStyle w:val="Zkladntext"/>
              <w:ind w:right="113"/>
              <w:jc w:val="right"/>
            </w:pPr>
            <w:r>
              <w:t>2 450</w:t>
            </w:r>
          </w:p>
        </w:tc>
      </w:tr>
    </w:tbl>
    <w:p w:rsidR="002A4577" w:rsidRPr="00097E85" w:rsidRDefault="002A4577">
      <w:pPr>
        <w:pStyle w:val="Zkladntext"/>
        <w:spacing w:after="120"/>
      </w:pPr>
    </w:p>
    <w:p w:rsidR="002A4577" w:rsidRPr="00097E85" w:rsidRDefault="002A4577">
      <w:pPr>
        <w:pStyle w:val="Zkladntext"/>
        <w:spacing w:before="120" w:after="120"/>
      </w:pPr>
      <w:r w:rsidRPr="00097E85">
        <w:rPr>
          <w:b/>
          <w:bCs/>
        </w:rPr>
        <w:t>2.2.3 Peněžní a naturální příjmy</w:t>
      </w:r>
      <w:r w:rsidRPr="00097E85">
        <w:t xml:space="preserve"> </w:t>
      </w:r>
    </w:p>
    <w:p w:rsidR="002A4577" w:rsidRPr="00097E85" w:rsidRDefault="002A4577">
      <w:pPr>
        <w:pStyle w:val="Zkladntext"/>
        <w:spacing w:after="120"/>
      </w:pPr>
      <w:r w:rsidRPr="00097E85">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rsidR="002A4577" w:rsidRPr="00097E85" w:rsidRDefault="002A4577">
      <w:pPr>
        <w:pStyle w:val="Zkladntext"/>
        <w:spacing w:after="120"/>
        <w:ind w:firstLine="708"/>
      </w:pPr>
      <w:r w:rsidRPr="00097E85">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různých druhů pojištění apod.</w:t>
      </w:r>
    </w:p>
    <w:p w:rsidR="002A4577" w:rsidRPr="00097E85" w:rsidRDefault="002A4577">
      <w:pPr>
        <w:pStyle w:val="Zkladntext"/>
        <w:spacing w:after="120"/>
        <w:ind w:firstLine="708"/>
      </w:pPr>
      <w:r w:rsidRPr="00097E85">
        <w:lastRenderedPageBreak/>
        <w:t xml:space="preserve">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roční vyměřovací základ pro zdravotní a sociální pojištění, hospodářský výsledek podle roční účetní závěrky či vlastní odhad hrubého nebo čistého zisku příp. ztráty. U spolupracujících osob v podnikání se zjišťovala částka příjmů rozepsaná na tyto osoby. </w:t>
      </w:r>
    </w:p>
    <w:p w:rsidR="002A4577" w:rsidRPr="00097E85" w:rsidRDefault="002A4577">
      <w:pPr>
        <w:pStyle w:val="Zkladntext"/>
        <w:spacing w:after="120"/>
        <w:ind w:firstLine="708"/>
      </w:pPr>
      <w:r w:rsidRPr="00097E85">
        <w:t>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w:t>
      </w:r>
      <w:r w:rsidR="002D4824">
        <w:t>ů</w:t>
      </w:r>
      <w:r w:rsidRPr="00097E85">
        <w:t xml:space="preserve"> fyzických osob, jejichž odečtením vznikl za každou osobu čistý příjem. Z dílčích čistých příjmů za osoby a za domácnost byl vytvořen hlavní národní ukazatel - </w:t>
      </w:r>
      <w:r w:rsidRPr="00097E85">
        <w:rPr>
          <w:u w:val="single"/>
        </w:rPr>
        <w:t>čistý peněžní příjem domácnosti</w:t>
      </w:r>
      <w:r w:rsidRPr="00097E85">
        <w:t>.</w:t>
      </w:r>
    </w:p>
    <w:p w:rsidR="002A4577" w:rsidRPr="00097E85" w:rsidRDefault="002A4577">
      <w:pPr>
        <w:pStyle w:val="Zkladntext"/>
        <w:spacing w:after="120"/>
        <w:ind w:firstLine="708"/>
      </w:pPr>
      <w:r w:rsidRPr="00097E85">
        <w:t xml:space="preserve">Vedle tohoto národního ukazatele o příjmu domácnosti bylo třeba zkonstruovat podle metodiky stanovené </w:t>
      </w:r>
      <w:r w:rsidR="0033523D">
        <w:t>Eurostatem</w:t>
      </w:r>
      <w:r w:rsidR="002D4824" w:rsidRPr="00097E85">
        <w:t xml:space="preserve"> </w:t>
      </w:r>
      <w:r w:rsidRPr="00097E85">
        <w:t xml:space="preserve">pro potřeby mezinárodního porovnání a pro výpočet ukazatelů (indikátorů) hodnotících míru chudoby tzv. </w:t>
      </w:r>
      <w:r w:rsidRPr="00097E85">
        <w:rPr>
          <w:u w:val="single"/>
        </w:rPr>
        <w:t>disponibilní příjem domácnosti</w:t>
      </w:r>
      <w:r w:rsidRPr="00097E85">
        <w:t xml:space="preserve">. Rozdíl mezi oběma uvedenými příjmovými ukazateli spočívá v zahrnutí, resp. vyloučení některých dílčích příjmů příp. výdajů domácností. Konkrétně se jedná o jednorázově přijaté a pravidelně vydávané peněžní transfery mezi domácnostmi, naturální požitky a daň z nemovitosti. </w:t>
      </w:r>
    </w:p>
    <w:p w:rsidR="002A4577" w:rsidRPr="00097E85" w:rsidRDefault="002A4577">
      <w:pPr>
        <w:pStyle w:val="Zkladntextodsazen3"/>
        <w:spacing w:after="120"/>
      </w:pPr>
      <w:r w:rsidRPr="00097E85">
        <w:t>Naturální příjmy domácnost</w:t>
      </w:r>
      <w:r w:rsidR="002D4824">
        <w:t>i</w:t>
      </w:r>
      <w:r w:rsidRPr="00097E85">
        <w:t xml:space="preserve">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motorového vozidla pro soukromé účely, příspěvky zaměstnavatele na stravování a hodnota dalších výhod a nepeněžních služeb (např. jazykové kurzy, slev</w:t>
      </w:r>
      <w:r w:rsidR="002D4824">
        <w:t>y</w:t>
      </w:r>
      <w:r w:rsidRPr="00097E85">
        <w:t xml:space="preserve"> na firemní zboží nebo služby, příspěvk</w:t>
      </w:r>
      <w:r w:rsidR="002D4824">
        <w:t>y</w:t>
      </w:r>
      <w:r w:rsidRPr="00097E85">
        <w:t xml:space="preserve">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e zjištěného počtu příspěvků, jejich hodnoty a ceny, kterou za ně zaměstnanec uhradil. Protože se jedná o významnou část příjmů zaměstnanců, je částka příspěvků na stravování v Tab. 1a) uvedena samostatně.</w:t>
      </w:r>
    </w:p>
    <w:p w:rsidR="002A4577" w:rsidRPr="00097E85" w:rsidRDefault="002A4577">
      <w:pPr>
        <w:pStyle w:val="Zkladntext"/>
        <w:spacing w:after="120"/>
        <w:ind w:firstLine="708"/>
      </w:pPr>
      <w:r w:rsidRPr="00097E85">
        <w:t>Podrobné členění peněžních příjmů je uvedeno pouze v Tab. 1, pro ostatní tabulky byla zvolena legenda stručnější. Podrobnější členění je uváděno pro hrubé příjmy.</w:t>
      </w:r>
    </w:p>
    <w:p w:rsidR="002A4577" w:rsidRPr="00097E85" w:rsidRDefault="002A4577">
      <w:pPr>
        <w:pStyle w:val="Zkladntext"/>
        <w:spacing w:after="120"/>
        <w:ind w:firstLine="708"/>
      </w:pPr>
      <w:r w:rsidRPr="00097E85">
        <w:t>Vysvětlivky k některým položkám:</w:t>
      </w:r>
    </w:p>
    <w:p w:rsidR="002A4577" w:rsidRPr="00097E85" w:rsidRDefault="002A4577">
      <w:pPr>
        <w:pStyle w:val="Zkladntext"/>
        <w:numPr>
          <w:ilvl w:val="0"/>
          <w:numId w:val="10"/>
        </w:numPr>
        <w:spacing w:after="120"/>
      </w:pPr>
      <w:r w:rsidRPr="00097E85">
        <w:rPr>
          <w:u w:val="single"/>
        </w:rPr>
        <w:t>Příjmy ze závislé činnosti</w:t>
      </w:r>
      <w:r w:rsidRPr="00097E85">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w:t>
      </w:r>
    </w:p>
    <w:p w:rsidR="002A4577" w:rsidRPr="00097E85" w:rsidRDefault="002A4577">
      <w:pPr>
        <w:pStyle w:val="Zkladntext"/>
        <w:numPr>
          <w:ilvl w:val="0"/>
          <w:numId w:val="10"/>
        </w:numPr>
        <w:spacing w:after="120"/>
      </w:pPr>
      <w:r w:rsidRPr="00097E85">
        <w:rPr>
          <w:u w:val="single"/>
        </w:rPr>
        <w:t>Příjmy z podnikání</w:t>
      </w:r>
      <w:r w:rsidRPr="00097E85">
        <w:t xml:space="preserve"> zahrnují příjmy ze zemědělské výroby, lesního a vodního hospodářství, příjmy ze živnosti, z podnikání podle zvláštních předpisů, z výkonu nezávislého povolání, z autorských práv vč. práv příbuzných právu autorskému.</w:t>
      </w:r>
    </w:p>
    <w:p w:rsidR="002A4577" w:rsidRPr="00097E85" w:rsidRDefault="002A4577">
      <w:pPr>
        <w:pStyle w:val="Zkladntext"/>
        <w:spacing w:after="120"/>
        <w:ind w:firstLine="360"/>
      </w:pPr>
      <w:r w:rsidRPr="00097E85">
        <w:lastRenderedPageBreak/>
        <w:t xml:space="preserve">Do </w:t>
      </w:r>
      <w:r w:rsidRPr="00097E85">
        <w:rPr>
          <w:u w:val="single"/>
        </w:rPr>
        <w:t>příjmů z hlavního zaměstnání</w:t>
      </w:r>
      <w:r w:rsidRPr="00097E85">
        <w:t xml:space="preserve"> byly zařazovány příjmy ze závislé činnosti, kterou dotazovaný vykonával jako svůj jediný nebo hlavní pracovní poměr. Rozhodnutí, co označit jako hlavní pracovní poměr, záleželo na dotazovaném. </w:t>
      </w:r>
    </w:p>
    <w:p w:rsidR="002A4577" w:rsidRPr="00097E85" w:rsidRDefault="002A4577">
      <w:pPr>
        <w:pStyle w:val="Zkladntext"/>
        <w:spacing w:after="120"/>
        <w:ind w:firstLine="360"/>
      </w:pPr>
      <w:r w:rsidRPr="00097E85">
        <w:rPr>
          <w:u w:val="single"/>
        </w:rPr>
        <w:t>Ostatní příjmy ze závislé činnosti</w:t>
      </w:r>
      <w:r w:rsidRPr="00097E85">
        <w:t xml:space="preserve"> zahrnují mzdy a platy z dalšího pracovního poměru, vykonávaného souběžně s hlavním pracovním poměrem, resp. souběžně s podnikáním jako hlavní činností, dále příjmy plynoucí z dohod o pracovní činnosti nebo z dohod o provedení práce. </w:t>
      </w:r>
    </w:p>
    <w:p w:rsidR="002A4577" w:rsidRPr="00097E85" w:rsidRDefault="002A4577">
      <w:pPr>
        <w:pStyle w:val="Zkladntext"/>
        <w:spacing w:after="120"/>
        <w:ind w:firstLine="360"/>
      </w:pPr>
      <w:r w:rsidRPr="00097E85">
        <w:t xml:space="preserve">Analogicky do </w:t>
      </w:r>
      <w:r w:rsidRPr="00097E85">
        <w:rPr>
          <w:u w:val="single"/>
        </w:rPr>
        <w:t>ostatních příjmů z podnikání</w:t>
      </w:r>
      <w:r w:rsidRPr="00097E85">
        <w:t xml:space="preserve"> byly zařazeny příjmy z podnikání vykonávaného jako vedlejší činnost (dotazovaný jako hlavní uvedl pracovní poměr). </w:t>
      </w:r>
    </w:p>
    <w:p w:rsidR="002A4577" w:rsidRPr="00097E85" w:rsidRDefault="002A4577">
      <w:pPr>
        <w:pStyle w:val="Zkladntext"/>
        <w:numPr>
          <w:ilvl w:val="0"/>
          <w:numId w:val="11"/>
        </w:numPr>
        <w:spacing w:after="120"/>
        <w:rPr>
          <w:u w:val="single"/>
        </w:rPr>
      </w:pPr>
      <w:r w:rsidRPr="00097E85">
        <w:rPr>
          <w:u w:val="single"/>
        </w:rPr>
        <w:t>Sociální příjmy</w:t>
      </w:r>
      <w:r w:rsidRPr="00097E85">
        <w:t xml:space="preserve"> jsou v podstatě čisté. Hrubou částkou do nich byly započteny důchody převyšující hranici příjmu osvobozeného od daně, u nichž bylo provedeno zdanění částky nad stanovený limit (288 tis. Kč), resp. pokud celkové hrubé příjmy osoby přesahovaly částku 840 tis. Kč, pak byly důchody zdaňovány v celé výši.</w:t>
      </w:r>
    </w:p>
    <w:p w:rsidR="002A4577" w:rsidRPr="00097E85" w:rsidRDefault="002A4577">
      <w:pPr>
        <w:pStyle w:val="Zkladntext"/>
        <w:spacing w:after="120"/>
        <w:ind w:firstLine="360"/>
      </w:pPr>
      <w:r w:rsidRPr="00097E85">
        <w:t xml:space="preserve">V položce </w:t>
      </w:r>
      <w:r w:rsidRPr="00097E85">
        <w:rPr>
          <w:u w:val="single"/>
        </w:rPr>
        <w:t>nemocenské</w:t>
      </w:r>
      <w:r w:rsidRPr="00097E85">
        <w:t xml:space="preserve"> jsou všechny druhy dávek nemocenského pojištění, tzn. i peněžitá pomoc v mateřství, vyrovnávací příspěvek v těhotenství a mateřství, podpora při ošetřování člena rodiny. Od roku 2009 zahrnuje údaj také náhrady mzdy při pracovní neschopnosti, které vyplácí zaměstnavatel.</w:t>
      </w:r>
    </w:p>
    <w:p w:rsidR="002A4577" w:rsidRPr="00097E85" w:rsidRDefault="002A4577">
      <w:pPr>
        <w:pStyle w:val="Zkladntext"/>
        <w:spacing w:after="120"/>
        <w:ind w:firstLine="360"/>
      </w:pPr>
      <w:r w:rsidRPr="00097E85">
        <w:rPr>
          <w:u w:val="single"/>
        </w:rPr>
        <w:t>Ostatní dávky státní sociální podpory</w:t>
      </w:r>
      <w:r w:rsidRPr="00097E85">
        <w:t xml:space="preserve"> zahrnují dávky pěstounské péče, porodné a pohřebné. </w:t>
      </w:r>
    </w:p>
    <w:p w:rsidR="002A4577" w:rsidRPr="00097E85" w:rsidRDefault="002A4577">
      <w:pPr>
        <w:pStyle w:val="Zkladntext"/>
        <w:spacing w:after="120"/>
        <w:ind w:firstLine="360"/>
      </w:pPr>
      <w:r w:rsidRPr="00097E85">
        <w:rPr>
          <w:u w:val="single"/>
        </w:rPr>
        <w:t>Jiné sociální příjmy</w:t>
      </w:r>
      <w:r w:rsidRPr="00097E85">
        <w:t xml:space="preserve"> zahrnují vedle dávek pomoci v hmotné nouzi odchodné a výsluhové příspěvky vyplácené u některých druhů povolání, příspěvek na péči podle zákona o sociálních službách a další dávky a příspěvky pro rodiny s dětmi, staré a těžce zdravotně postižené občany vyplácené většinou obecními úřady.</w:t>
      </w:r>
    </w:p>
    <w:p w:rsidR="002A4577" w:rsidRPr="00097E85" w:rsidRDefault="002A4577">
      <w:pPr>
        <w:pStyle w:val="Zkladntext"/>
        <w:spacing w:after="120"/>
        <w:ind w:firstLine="360"/>
      </w:pPr>
      <w:r w:rsidRPr="00097E85">
        <w:rPr>
          <w:u w:val="single"/>
        </w:rPr>
        <w:t>Dávky pomoci v hmotné nouzi</w:t>
      </w:r>
      <w:r w:rsidRPr="00097E85">
        <w:t xml:space="preserve"> zahrnují pravidelné i jednorázové peněžní částky vyplacené domácnostem ve formě příspěvku na živobytí, doplatku na bydlení či mimořádné okamžité pomoci.</w:t>
      </w:r>
    </w:p>
    <w:p w:rsidR="002A4577" w:rsidRPr="00097E85" w:rsidRDefault="002A4577">
      <w:pPr>
        <w:pStyle w:val="Zkladntext"/>
        <w:spacing w:after="120"/>
        <w:ind w:firstLine="360"/>
        <w:rPr>
          <w:u w:val="single"/>
        </w:rPr>
      </w:pPr>
      <w:r w:rsidRPr="00097E85">
        <w:t>Sociální příjmy, které ve výjimečných případech pocházejí ze zahraničí, jsou zařazeny do položky odpovídající typu dávky, přestože nejsou výdajem státu - jednalo se především o důchody a přídavky na děti.</w:t>
      </w:r>
    </w:p>
    <w:p w:rsidR="002A4577" w:rsidRPr="00097E85" w:rsidRDefault="002A4577">
      <w:pPr>
        <w:pStyle w:val="Zkladntext"/>
        <w:numPr>
          <w:ilvl w:val="0"/>
          <w:numId w:val="11"/>
        </w:numPr>
        <w:spacing w:after="120"/>
      </w:pPr>
      <w:r w:rsidRPr="00097E85">
        <w:rPr>
          <w:u w:val="single"/>
        </w:rPr>
        <w:t xml:space="preserve">Ostatní příjmy </w:t>
      </w:r>
    </w:p>
    <w:p w:rsidR="002A4577" w:rsidRPr="00097E85" w:rsidRDefault="002A4577">
      <w:pPr>
        <w:pStyle w:val="Zkladntext"/>
        <w:spacing w:after="120"/>
        <w:ind w:firstLine="360"/>
      </w:pPr>
      <w:r w:rsidRPr="00097E85">
        <w:rPr>
          <w:u w:val="single"/>
        </w:rPr>
        <w:t>Příjmy z kapitálového majetku</w:t>
      </w:r>
      <w:r w:rsidRPr="00097E85">
        <w:t xml:space="preserve"> </w:t>
      </w:r>
      <w:r w:rsidR="00BF5572">
        <w:t>zahrnují</w:t>
      </w:r>
      <w:r w:rsidR="00BF5572" w:rsidRPr="00097E85">
        <w:t xml:space="preserve"> </w:t>
      </w:r>
      <w:r w:rsidRPr="00097E85">
        <w:t>úroky z vkladů, výnosy z dluhopisů, vkladových a podílových listů, dividendy z akcií, podíly na zisku společností s.r.o., komanditních společností, příjmy z kapitálového majetku ze zahraničí.</w:t>
      </w:r>
    </w:p>
    <w:p w:rsidR="002A4577" w:rsidRPr="00097E85" w:rsidRDefault="002A4577" w:rsidP="00C87765">
      <w:pPr>
        <w:pStyle w:val="Zkladntext"/>
        <w:spacing w:after="120"/>
        <w:ind w:firstLine="360"/>
      </w:pPr>
      <w:r w:rsidRPr="00097E85">
        <w:rPr>
          <w:u w:val="single"/>
        </w:rPr>
        <w:t>Jiné příjmy</w:t>
      </w:r>
      <w:r w:rsidRPr="00097E85">
        <w:t xml:space="preserve"> zahrnují příjmy z příležitostných pronájmů a prodeje přebytků z osobního hospodářství, příjmy za příležitostné práce bez smlouvy, příjmy z životního a neživotního pojištění, příjmy od organizací jinde neuvedené např. stipendia, kapesné učňů, náhrady související s nápravou majetkových křivd, příspěvky od charitativních a neziskových organizací, výhry z loterií, sázek a hracích automatů, ceny z veřejných a sportovních soutěží, příjmy z dědictví, odstupné za uvolnění bytu, pravidelné peněžní transfery od osob žijících v jiné domácnosti (</w:t>
      </w:r>
      <w:r w:rsidR="00CD62B5">
        <w:t>výživné</w:t>
      </w:r>
      <w:r w:rsidRPr="00097E85">
        <w:t>, příspěvky dětem nebo manželce/manželovi žijícím odděleně). Zahrnuta je i státní podpora a úroky v případě jednorázové výplaty stavebního spoření.</w:t>
      </w:r>
    </w:p>
    <w:p w:rsidR="002A4577" w:rsidRPr="00097E85" w:rsidRDefault="002A4577">
      <w:pPr>
        <w:pStyle w:val="Zkladntext"/>
        <w:ind w:firstLine="357"/>
      </w:pPr>
    </w:p>
    <w:p w:rsidR="002A4577" w:rsidRPr="00097E85" w:rsidRDefault="00986341">
      <w:pPr>
        <w:pStyle w:val="Zkladntext"/>
        <w:spacing w:line="360" w:lineRule="auto"/>
        <w:rPr>
          <w:b/>
          <w:bCs/>
        </w:rPr>
      </w:pPr>
      <w:r>
        <w:rPr>
          <w:b/>
          <w:bCs/>
        </w:rPr>
        <w:br w:type="page"/>
      </w:r>
      <w:r w:rsidR="002A4577" w:rsidRPr="00097E85">
        <w:rPr>
          <w:b/>
          <w:bCs/>
        </w:rPr>
        <w:lastRenderedPageBreak/>
        <w:t>2.2.4 Výdaje na bydlení</w:t>
      </w:r>
    </w:p>
    <w:p w:rsidR="002A4577" w:rsidRPr="00097E85" w:rsidRDefault="002A4577">
      <w:pPr>
        <w:pStyle w:val="Zkladntext"/>
        <w:spacing w:after="120"/>
        <w:ind w:firstLine="708"/>
      </w:pPr>
      <w:r w:rsidRPr="00097E85">
        <w:t>V případech, kdy ve vybraném bytu bydlely 2 nebo více hospodařících domácností, rozepisovaly se výdaje na bydlení podle jejich podílu na úhradě.</w:t>
      </w:r>
    </w:p>
    <w:p w:rsidR="002A4577" w:rsidRPr="00097E85" w:rsidRDefault="002A4577">
      <w:pPr>
        <w:spacing w:after="120"/>
        <w:ind w:firstLine="709"/>
        <w:jc w:val="both"/>
      </w:pPr>
      <w:r w:rsidRPr="00097E85">
        <w:t>Pokud domácnost uvedla některé výdaje na bydlení pouze souhrnně, jako součást nájemného (detailní rozpis neznala), byly dílčí částky nákladů na bydlení odhadnuty podle údajů za domácnosti, které podrobné údaje sdělily. Ke konstrukci odhadů byly použity regresní modely zohledňující druh domu (rodinné domky a jiné), typ nájemného (tržní a </w:t>
      </w:r>
      <w:r w:rsidR="00EC13A4">
        <w:t>snížené</w:t>
      </w:r>
      <w:r w:rsidRPr="00097E85">
        <w:t xml:space="preserve">), počet členů domácnosti a místně (v rámci obce, resp. sčítacího obvodu) obvyklé náklady. </w:t>
      </w:r>
    </w:p>
    <w:p w:rsidR="002A4577" w:rsidRPr="00097E85" w:rsidRDefault="002A4577">
      <w:pPr>
        <w:pStyle w:val="Zkladntext"/>
      </w:pPr>
    </w:p>
    <w:p w:rsidR="002A4577" w:rsidRPr="00097E85" w:rsidRDefault="002A4577">
      <w:pPr>
        <w:pStyle w:val="Zkladntext"/>
        <w:spacing w:line="360" w:lineRule="auto"/>
        <w:rPr>
          <w:b/>
          <w:bCs/>
        </w:rPr>
      </w:pPr>
      <w:r w:rsidRPr="00097E85">
        <w:rPr>
          <w:b/>
          <w:bCs/>
        </w:rPr>
        <w:t>2.3. Popis a vysvětlivky k tabulkám</w:t>
      </w:r>
    </w:p>
    <w:p w:rsidR="002A4577" w:rsidRPr="00097E85" w:rsidRDefault="002A4577">
      <w:pPr>
        <w:pStyle w:val="Zkladntext"/>
        <w:spacing w:after="120"/>
      </w:pPr>
      <w:r w:rsidRPr="00097E85">
        <w:tab/>
        <w:t xml:space="preserve">Publikace obsahuje tabulky za hospodařící domácnosti (Tab. 1 až 15), tabulky za osoby 16leté a starší (Tab. 16 až 18) a tabulky za ukazatele míry příjmové chudoby, míry materiální deprivace a míry pracovní intenzity (Tab. 19 až 21). </w:t>
      </w:r>
    </w:p>
    <w:p w:rsidR="002A4577" w:rsidRPr="00097E85" w:rsidRDefault="002A4577">
      <w:pPr>
        <w:pStyle w:val="Zkladntext"/>
        <w:spacing w:after="120"/>
        <w:ind w:firstLine="709"/>
      </w:pPr>
      <w:r w:rsidRPr="00097E85">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rsidR="002A4577" w:rsidRPr="00097E85" w:rsidRDefault="002A4577">
      <w:pPr>
        <w:pStyle w:val="Zkladntext"/>
        <w:spacing w:after="120"/>
        <w:ind w:firstLine="709"/>
      </w:pPr>
      <w:r w:rsidRPr="00097E85">
        <w:t xml:space="preserve">Pokud se v hlavičce, příp. legendě, používá výraz "děti", míní se tím vždy </w:t>
      </w:r>
      <w:r w:rsidR="007E3191">
        <w:t>vyživované</w:t>
      </w:r>
      <w:r w:rsidR="00951584" w:rsidRPr="00097E85">
        <w:t xml:space="preserve"> </w:t>
      </w:r>
      <w:r w:rsidRPr="00097E85">
        <w:t xml:space="preserve">děti podle definice v kap. 2.2.1. Výjimkou jsou tabulky 9, 19, 20 a 21, kde pro děti platí </w:t>
      </w:r>
      <w:r w:rsidR="00C87765">
        <w:t>evropská</w:t>
      </w:r>
      <w:r w:rsidR="00C87765" w:rsidRPr="00097E85">
        <w:t xml:space="preserve"> </w:t>
      </w:r>
      <w:r w:rsidRPr="00097E85">
        <w:t>definice závislého dítěte uvedená v kap. 2.2.2. Při třídění domácností podle výše peněžních příjmů byl vždy použit čistý příjem.</w:t>
      </w:r>
    </w:p>
    <w:p w:rsidR="002A4577" w:rsidRPr="00097E85" w:rsidRDefault="002A4577">
      <w:pPr>
        <w:pStyle w:val="Zkladntext"/>
        <w:spacing w:after="120"/>
        <w:ind w:firstLine="708"/>
      </w:pPr>
      <w:r w:rsidRPr="00097E85">
        <w:t xml:space="preserve">Publikační tabulky za hospodařící domácnosti navazují na publikace z předchozích šetření </w:t>
      </w:r>
      <w:r w:rsidRPr="00097E85">
        <w:rPr>
          <w:i/>
          <w:iCs/>
        </w:rPr>
        <w:t>Životní podmínky</w:t>
      </w:r>
      <w:r w:rsidRPr="00097E85">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rsidR="002A4577" w:rsidRPr="00097E85" w:rsidRDefault="002A4577">
      <w:pPr>
        <w:pStyle w:val="Zkladntext"/>
        <w:numPr>
          <w:ilvl w:val="0"/>
          <w:numId w:val="14"/>
        </w:numPr>
        <w:spacing w:after="120"/>
      </w:pPr>
      <w:r w:rsidRPr="00097E85">
        <w:t xml:space="preserve">Základní údaje o složení domácností a jejich příjmech. Údaje o peněžních příjmech jsou publikovány převážně jako průměry na osobu, ve vybraných tabulkách byly příjmy přepočteny na modif.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 příjmových domácností s dětmi, takže čisté příjmy některých domácností jsou v důsledku obdrženého bonusu většinou vyšší než příjmy hrubé. Mezi hrubými a čistými příjmy v případě výskytu bonusu platí vztah: hrubé příjmy mínus pojištění mínus daň z příjmu plus daňový bonus se rovná čistý příjem. Domácnosti s příjmy pod životním minimem zahrnují domácnosti, jejichž čistý příjem po odečtení nákladů na bydlení je nižší než odpovídající životním minimum domácnosti vypočtené z částek ŽM za osoby. </w:t>
      </w:r>
    </w:p>
    <w:p w:rsidR="002A4577" w:rsidRPr="00097E85" w:rsidRDefault="002A4577">
      <w:pPr>
        <w:pStyle w:val="Zkladntext"/>
        <w:numPr>
          <w:ilvl w:val="0"/>
          <w:numId w:val="14"/>
        </w:numPr>
        <w:spacing w:after="120"/>
      </w:pPr>
      <w:r w:rsidRPr="00097E85">
        <w:t xml:space="preserve">Informace o příjmovém rozdělení domácností a osob podle pevně stanovených příjmových skupin. Intervaly příjmových skupin jsou </w:t>
      </w:r>
      <w:r w:rsidR="00794E07">
        <w:t xml:space="preserve"> </w:t>
      </w:r>
      <w:r w:rsidR="006C17E0">
        <w:t xml:space="preserve">upravené, tak aby odrážely příjmové rozdělení čistého měsíčního příjmu na osobu. </w:t>
      </w:r>
      <w:r w:rsidRPr="00097E85">
        <w:t xml:space="preserve">Příjmy domácností jsou dále vztaženy k násobkům životního minima a k násobkům mediánu průměrného příjmu na osobu zjištěného z příjmového rozdělení za úhrn domácností. Také v této části tabulky </w:t>
      </w:r>
      <w:r w:rsidRPr="00097E85">
        <w:lastRenderedPageBreak/>
        <w:t xml:space="preserve">je s životním minimem porovnáván příjem domácnosti snížený o náklady na bydlení. Část b) tabulky není zařazena tam, kde peněžní příjmy na osobu byly použity jako třídící hledisko. </w:t>
      </w:r>
    </w:p>
    <w:p w:rsidR="002A4577" w:rsidRPr="00097E85" w:rsidRDefault="002A4577">
      <w:pPr>
        <w:pStyle w:val="Zkladntext"/>
        <w:numPr>
          <w:ilvl w:val="0"/>
          <w:numId w:val="14"/>
        </w:numPr>
        <w:spacing w:after="120"/>
      </w:pPr>
      <w:r w:rsidRPr="00097E85">
        <w:t>Charakteristiky domácností, které udávají jejich strukturu podle nejrůznějších třídících znaků a tak doplňují, resp. vysvětlují údaje o příjmech.</w:t>
      </w:r>
    </w:p>
    <w:p w:rsidR="002A4577" w:rsidRPr="00097E85" w:rsidRDefault="002A4577">
      <w:pPr>
        <w:pStyle w:val="Zkladntext"/>
        <w:numPr>
          <w:ilvl w:val="0"/>
          <w:numId w:val="14"/>
        </w:numPr>
        <w:spacing w:after="120"/>
      </w:pPr>
      <w:r w:rsidRPr="00097E85">
        <w:t>Charakteristiky bydlení u daných skupin domácností, jejich vybavenost vybranými předměty 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p>
    <w:p w:rsidR="002A4577" w:rsidRPr="00097E85" w:rsidRDefault="002A4577">
      <w:pPr>
        <w:pStyle w:val="Zkladntext"/>
        <w:numPr>
          <w:ilvl w:val="0"/>
          <w:numId w:val="14"/>
        </w:numPr>
        <w:spacing w:after="120"/>
      </w:pPr>
      <w:r w:rsidRPr="00097E85">
        <w:t>Subjektivní vyjádření domácností k úrovni jejich bydlení, problémy finančního charakteru, např. ve spojení s úhradou nákladů na bydlení, splácení půjček, hospodaření s příjmem domácnosti.</w:t>
      </w:r>
    </w:p>
    <w:p w:rsidR="002A4577" w:rsidRPr="00097E85" w:rsidRDefault="002A4577">
      <w:pPr>
        <w:pStyle w:val="Zkladntext"/>
      </w:pPr>
    </w:p>
    <w:p w:rsidR="002A4577" w:rsidRPr="00097E85" w:rsidRDefault="002A4577">
      <w:pPr>
        <w:pStyle w:val="Zkladntext"/>
        <w:spacing w:after="120"/>
        <w:rPr>
          <w:b/>
          <w:bCs/>
        </w:rPr>
      </w:pPr>
      <w:r w:rsidRPr="00097E85">
        <w:rPr>
          <w:b/>
          <w:bCs/>
        </w:rPr>
        <w:t>2.3.1 Poznámky k některým tabulkám za hospodařící domácnosti</w:t>
      </w:r>
    </w:p>
    <w:p w:rsidR="002A4577" w:rsidRPr="00097E85" w:rsidRDefault="002A4577">
      <w:pPr>
        <w:pStyle w:val="Zkladntext"/>
        <w:spacing w:after="120"/>
      </w:pPr>
      <w:r w:rsidRPr="00097E85">
        <w:rPr>
          <w:u w:val="single"/>
        </w:rPr>
        <w:t>Tab. 1</w:t>
      </w:r>
      <w:r w:rsidRPr="00097E85">
        <w:t xml:space="preserve"> poskytuje údaje za jednotlivé skupiny domácností, které jsou srovnatelné v dlouhé časové řadě, např. i s dřívějšími výběrovými šetřeními o příjmech, tzv. mikrocenzy. Nabízí pohled na změny ve skladbě domácností ČR, změny jejich demografických charakteristik a vývoj příjmů.</w:t>
      </w:r>
    </w:p>
    <w:p w:rsidR="002A4577" w:rsidRPr="00097E85" w:rsidRDefault="002A4577">
      <w:pPr>
        <w:pStyle w:val="Zkladntext"/>
        <w:spacing w:after="120"/>
      </w:pPr>
      <w:r w:rsidRPr="00097E85">
        <w:rPr>
          <w:u w:val="single"/>
        </w:rPr>
        <w:t>Tab. 2, 3 a 4</w:t>
      </w:r>
      <w:r w:rsidRPr="00097E85">
        <w:t xml:space="preserve"> - decilové rozdělení úhrnu domácností podle čistého peněžního příjmu na osobu a na modif. SJ OECD a kvintilové rozdělení domácností zaměstnanců a důchodců</w:t>
      </w:r>
      <w:r w:rsidR="00C63551">
        <w:t xml:space="preserve"> bez ekonomicky aktivních členů</w:t>
      </w:r>
      <w:r w:rsidRPr="00097E85">
        <w:t xml:space="preserve"> podle čistého peněžního příjmu na osobu. Příslušné domácnosti byly setříděny podle výše čistého peněžního příjmu na osobu, resp. na modif. SJ OECD a</w:t>
      </w:r>
      <w:r w:rsidR="00BB55ED">
        <w:t> </w:t>
      </w:r>
      <w:r w:rsidRPr="00097E85">
        <w:t>následně rozděleny v případě decilů do 10 a u kvintilů do 5 stejně velkých skupin. Za tyto skupiny pak byly provedeny samostatné výpočty. V tabulkách uvedené hodnoty horní hranice čistých peněžních příjmů představují příjem poslední domácnosti v příslušné decilové, resp. kvintilové skupině. Při přepočtu údajů z výběru na celou populaci nelze zajistit, aby byl v jednotlivých skupinách dodržen přesně stejný počet jednotek, takže se absolutní údaje o počtu domácností v jednotlivých intervalech nepatrně liší.</w:t>
      </w:r>
    </w:p>
    <w:p w:rsidR="002A4577" w:rsidRPr="00097E85" w:rsidRDefault="002A4577">
      <w:pPr>
        <w:pStyle w:val="Zkladntext"/>
        <w:spacing w:after="120"/>
      </w:pPr>
      <w:r w:rsidRPr="00097E85">
        <w:rPr>
          <w:u w:val="single"/>
        </w:rPr>
        <w:t>Tab. 5</w:t>
      </w:r>
      <w:r w:rsidRPr="00097E85">
        <w:t xml:space="preserve"> je výsledkem porovnání měsíčních čistých peněžních příjmů jednotlivých domácností snížených o náklady na bydlení, s jejich životním minimem vypočteným na základě částek pro osoby platných v roce </w:t>
      </w:r>
      <w:r w:rsidR="007B3D31">
        <w:t>2013</w:t>
      </w:r>
      <w:r w:rsidRPr="00097E85">
        <w:t>. Násobky ŽM byly upraveny tak, aby odpovídaly násobkům pro přiznání dávek státní sociální podpory.</w:t>
      </w:r>
    </w:p>
    <w:p w:rsidR="002A4577" w:rsidRPr="00097E85" w:rsidRDefault="002A4577">
      <w:pPr>
        <w:pStyle w:val="Zkladntext"/>
        <w:spacing w:after="120"/>
      </w:pPr>
      <w:r w:rsidRPr="00097E85">
        <w:rPr>
          <w:u w:val="single"/>
        </w:rPr>
        <w:t>Tab. 6 a 7</w:t>
      </w:r>
      <w:r w:rsidRPr="00097E85">
        <w:t xml:space="preserve"> zahrnují údaje o domácnostech tříděných podle počtu </w:t>
      </w:r>
      <w:r w:rsidR="00E17B2B">
        <w:t>vyživovaných</w:t>
      </w:r>
      <w:r w:rsidRPr="00097E85">
        <w:t xml:space="preserve"> dětí a počtu pracujících členů domácnosti.</w:t>
      </w:r>
    </w:p>
    <w:p w:rsidR="002A4577" w:rsidRPr="00097E85" w:rsidRDefault="002A4577">
      <w:pPr>
        <w:pStyle w:val="Zkladntext"/>
        <w:spacing w:after="120"/>
      </w:pPr>
      <w:r w:rsidRPr="00097E85">
        <w:rPr>
          <w:u w:val="single"/>
        </w:rPr>
        <w:t>Tab. 8</w:t>
      </w:r>
      <w:r w:rsidRPr="00097E85">
        <w:t xml:space="preserve"> poskytuje přehled o bezdětných domácnostech v členění na domácnosti s pracujícími a bez pracujících členů</w:t>
      </w:r>
      <w:r w:rsidR="00E53E74">
        <w:t xml:space="preserve"> a počtu osob v domácnosti.</w:t>
      </w:r>
    </w:p>
    <w:p w:rsidR="002A4577" w:rsidRPr="00097E85" w:rsidRDefault="002A4577">
      <w:pPr>
        <w:pStyle w:val="Zkladntext"/>
        <w:spacing w:after="120"/>
      </w:pPr>
      <w:r w:rsidRPr="00097E85">
        <w:rPr>
          <w:u w:val="single"/>
        </w:rPr>
        <w:t>Tab. 9</w:t>
      </w:r>
      <w:r w:rsidRPr="00097E85">
        <w:t xml:space="preserve"> - toto třídění podle druhu domácnosti EU umožňuje mezinárodní srovnání struktury domácností. </w:t>
      </w:r>
    </w:p>
    <w:p w:rsidR="002A4577" w:rsidRPr="00097E85" w:rsidRDefault="002A4577">
      <w:pPr>
        <w:pStyle w:val="Zkladntext"/>
        <w:spacing w:after="120"/>
      </w:pPr>
      <w:r w:rsidRPr="00097E85">
        <w:rPr>
          <w:u w:val="single"/>
        </w:rPr>
        <w:t>Tab. 11</w:t>
      </w:r>
      <w:r w:rsidRPr="00097E85">
        <w:t xml:space="preserve"> - třídění podle velikosti obce, která je odvozena z počtu obyvatel k 31. prosinci </w:t>
      </w:r>
      <w:r w:rsidR="007B3D31">
        <w:t>2013</w:t>
      </w:r>
      <w:r w:rsidRPr="00097E85">
        <w:t xml:space="preserve"> vykázaného demografickou statistikou. </w:t>
      </w:r>
    </w:p>
    <w:p w:rsidR="002A4577" w:rsidRPr="00097E85" w:rsidRDefault="002A4577">
      <w:pPr>
        <w:pStyle w:val="Zkladntext"/>
        <w:spacing w:after="120"/>
      </w:pPr>
      <w:r w:rsidRPr="00097E85">
        <w:rPr>
          <w:u w:val="single"/>
        </w:rPr>
        <w:t>Tab. 13</w:t>
      </w:r>
      <w:r w:rsidRPr="00097E85">
        <w:t xml:space="preserve"> </w:t>
      </w:r>
      <w:r w:rsidR="00563A2C">
        <w:t>-</w:t>
      </w:r>
      <w:r w:rsidRPr="00097E85">
        <w:t xml:space="preserve">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rsidR="002A4577" w:rsidRPr="00097E85" w:rsidRDefault="002A4577">
      <w:pPr>
        <w:pStyle w:val="Zkladntext"/>
        <w:spacing w:after="120"/>
        <w:rPr>
          <w:u w:val="single"/>
        </w:rPr>
      </w:pPr>
      <w:r w:rsidRPr="00097E85">
        <w:rPr>
          <w:u w:val="single"/>
        </w:rPr>
        <w:lastRenderedPageBreak/>
        <w:t>Tab. 15</w:t>
      </w:r>
      <w:r w:rsidRPr="00097E85">
        <w:t xml:space="preserve"> - časová řada s vybranými plně srovnatelnými údaji za hospodařící domácnosti celkem od roku </w:t>
      </w:r>
      <w:r w:rsidR="007B3D31">
        <w:t>2009</w:t>
      </w:r>
      <w:r w:rsidRPr="00097E85">
        <w:t xml:space="preserve">.  </w:t>
      </w:r>
    </w:p>
    <w:p w:rsidR="002A4577" w:rsidRPr="00097E85" w:rsidRDefault="002A4577">
      <w:pPr>
        <w:pStyle w:val="Zkladntext"/>
      </w:pPr>
    </w:p>
    <w:p w:rsidR="002A4577" w:rsidRPr="00097E85" w:rsidRDefault="002A4577">
      <w:pPr>
        <w:pStyle w:val="Zkladntext"/>
        <w:spacing w:after="120"/>
        <w:rPr>
          <w:b/>
          <w:bCs/>
        </w:rPr>
      </w:pPr>
      <w:r w:rsidRPr="00097E85">
        <w:rPr>
          <w:b/>
          <w:bCs/>
        </w:rPr>
        <w:t>2.3.2 Poznámky k tabulkám za osoby</w:t>
      </w:r>
    </w:p>
    <w:p w:rsidR="002A4577" w:rsidRPr="00097E85" w:rsidRDefault="002A4577">
      <w:pPr>
        <w:pStyle w:val="Zkladntext"/>
        <w:spacing w:after="120"/>
      </w:pPr>
      <w:r w:rsidRPr="00097E85">
        <w:rPr>
          <w:u w:val="single"/>
        </w:rPr>
        <w:t>Tab. 16 až 18</w:t>
      </w:r>
      <w:r w:rsidRPr="00097E85">
        <w:t xml:space="preserve"> - údaje za osoby jsou tříděny podle jejich demografických charakteristik a podle velikosti obce. Vedle stručných údajů o ekonomické aktivitě je převážná část údajů v tabulkách věnována výsledkům sebehodnocení zdravotního stavu. Ve zpracování otázek týkajících se zdravotního stavu jsou zařazeny pouze přímé odpovědi dotazovaných osob, nepřipouštěly se tzv. proxy odpovědi, tj. možnost, aby za ně odpověděl jiný člen domácnosti. </w:t>
      </w:r>
    </w:p>
    <w:p w:rsidR="002A4577" w:rsidRPr="00097E85" w:rsidRDefault="002A4577">
      <w:pPr>
        <w:pStyle w:val="Zkladntext"/>
        <w:spacing w:after="120"/>
        <w:rPr>
          <w:u w:val="single"/>
        </w:rPr>
      </w:pPr>
      <w:r w:rsidRPr="00097E85">
        <w:rPr>
          <w:u w:val="single"/>
        </w:rPr>
        <w:t>Tab. 19</w:t>
      </w:r>
      <w:r w:rsidRPr="00097E85">
        <w:t xml:space="preserve"> zahrnuje časovou řadu údajů o míře ohrožení chudobou od roku</w:t>
      </w:r>
      <w:r w:rsidR="000E4BB7">
        <w:t xml:space="preserve"> 2009</w:t>
      </w:r>
      <w:r w:rsidRPr="00097E85">
        <w:t xml:space="preserve">.  </w:t>
      </w:r>
    </w:p>
    <w:p w:rsidR="002A4577" w:rsidRPr="00097E85" w:rsidRDefault="002A4577">
      <w:pPr>
        <w:pStyle w:val="Zkladntext"/>
        <w:spacing w:after="120"/>
        <w:ind w:firstLine="709"/>
      </w:pPr>
      <w:r w:rsidRPr="00097E85">
        <w:t xml:space="preserve">Výpočet </w:t>
      </w:r>
      <w:r w:rsidRPr="00097E85">
        <w:rPr>
          <w:u w:val="single"/>
        </w:rPr>
        <w:t>míry ohrožení chudobou</w:t>
      </w:r>
      <w:r w:rsidRPr="00097E85">
        <w:t xml:space="preserve"> (At-risk-of-poverty rate) podle metodiky </w:t>
      </w:r>
      <w:r w:rsidR="001414A5">
        <w:t>E</w:t>
      </w:r>
      <w:r w:rsidR="0033523D">
        <w:t>urostatu</w:t>
      </w:r>
      <w:r w:rsidR="001414A5" w:rsidRPr="00097E85">
        <w:t xml:space="preserve"> </w:t>
      </w:r>
      <w:r w:rsidRPr="00097E85">
        <w:t>se opírá o tzv. ekvivalizovaný příjem, což je podíl disponibilního příjmu domácnosti (viz kap. 2.2.3) a počtu jejích spotřebních jednotek (</w:t>
      </w:r>
      <w:r w:rsidR="002B1C3E">
        <w:t xml:space="preserve">modif. SJ OECD, </w:t>
      </w:r>
      <w:r w:rsidRPr="00097E85">
        <w:t>viz kap. 2.2.1). Vypočtený ekvivalizovaný příjem domácnosti se následně přiřadí všem jejím členům. Ze souboru všech osob, seřazených vzestupně podle výše jejich ekvivalizovaného příjmu, se pak počítá hranice chudoby. Nejčastěji používanou hranicí chudoby je 60% mediánu ekvivalizovaného příjmu. Jako doplňkové hranice se používají 40, 50 a 70% mediánu</w:t>
      </w:r>
      <w:r w:rsidR="001414A5">
        <w:t>. V</w:t>
      </w:r>
      <w:r w:rsidRPr="00097E85">
        <w:t xml:space="preserve"> Tab. 19 </w:t>
      </w:r>
      <w:r w:rsidR="001414A5">
        <w:t>jsou</w:t>
      </w:r>
      <w:r w:rsidR="001414A5" w:rsidRPr="00097E85">
        <w:t xml:space="preserve"> </w:t>
      </w:r>
      <w:r w:rsidRPr="00097E85">
        <w:t>uveden</w:t>
      </w:r>
      <w:r w:rsidR="001414A5">
        <w:t>y</w:t>
      </w:r>
      <w:r w:rsidRPr="00097E85">
        <w:t xml:space="preserve"> časov</w:t>
      </w:r>
      <w:r w:rsidR="001414A5">
        <w:t>é</w:t>
      </w:r>
      <w:r w:rsidRPr="00097E85">
        <w:t xml:space="preserve"> řad</w:t>
      </w:r>
      <w:r w:rsidR="001414A5">
        <w:t xml:space="preserve">y míry ohrožení chudobou při užití hranice 60% a </w:t>
      </w:r>
      <w:r w:rsidRPr="00097E85">
        <w:t>doplňkové hranice 70% mediánu. Míra chudoby se vyjadřuje jako procentní podíl osob s ekvivalizovaným příjmem nižším než je zvolená hranice chudoby na celkovém počtu dané skupiny osob (osoby celkem a dále např. osoby podle pohlaví, věku, ekonomické aktivity). Tato jednotná metodika je předpokladem pro potřebná mezinárodní srovnání mezi státy uvnitř E</w:t>
      </w:r>
      <w:r w:rsidR="001414A5">
        <w:t>vropské unie</w:t>
      </w:r>
      <w:r w:rsidRPr="00097E85">
        <w:t xml:space="preserve">. </w:t>
      </w:r>
    </w:p>
    <w:p w:rsidR="002A4577" w:rsidRPr="00097E85" w:rsidRDefault="002A4577">
      <w:pPr>
        <w:pStyle w:val="Zkladntext"/>
        <w:spacing w:after="120"/>
        <w:ind w:firstLine="709"/>
      </w:pPr>
      <w:r w:rsidRPr="00097E85">
        <w:rPr>
          <w:u w:val="single"/>
        </w:rPr>
        <w:t>Převažující ekonomická aktivita osob</w:t>
      </w:r>
      <w:r w:rsidRPr="00097E85">
        <w:t>, uvedená v</w:t>
      </w:r>
      <w:r w:rsidR="009A28D9">
        <w:t> </w:t>
      </w:r>
      <w:r w:rsidRPr="00097E85">
        <w:t>tabul</w:t>
      </w:r>
      <w:r w:rsidR="009A28D9">
        <w:t>kách 19 až 21</w:t>
      </w:r>
      <w:r w:rsidRPr="00097E85">
        <w:t xml:space="preserve">, obsahově v podstatě koresponduje s vymezením ekonomické aktivity v kap. 2.1. </w:t>
      </w:r>
      <w:r w:rsidR="00690162">
        <w:t xml:space="preserve">Daná ekonomická aktivita </w:t>
      </w:r>
      <w:r w:rsidRPr="00097E85">
        <w:t xml:space="preserve">však musela trvat ve sledovaném roce </w:t>
      </w:r>
      <w:r w:rsidR="00DD7C3C">
        <w:t>2013</w:t>
      </w:r>
      <w:r w:rsidRPr="00097E85">
        <w:t xml:space="preserve"> alespoň 7 měsíců. Osoby, které tuto podmínku nesplňovaly, nebyly do výpočtu zařazeny.</w:t>
      </w:r>
    </w:p>
    <w:p w:rsidR="002A4577" w:rsidRPr="00097E85" w:rsidRDefault="002A4577">
      <w:pPr>
        <w:pStyle w:val="Zkladntext"/>
        <w:spacing w:after="120"/>
        <w:ind w:firstLine="709"/>
      </w:pPr>
      <w:r w:rsidRPr="00097E85">
        <w:t>Tab</w:t>
      </w:r>
      <w:r w:rsidR="00812138">
        <w:t>.</w:t>
      </w:r>
      <w:r w:rsidRPr="00097E85">
        <w:t xml:space="preserve"> </w:t>
      </w:r>
      <w:r w:rsidR="00690162">
        <w:t xml:space="preserve">19 </w:t>
      </w:r>
      <w:r w:rsidR="00812138">
        <w:t xml:space="preserve">dále </w:t>
      </w:r>
      <w:r w:rsidRPr="00097E85">
        <w:t>doplňují vybrané indikátory příjmové chudoby, které blíže charakterizují variabilitu příjmů.</w:t>
      </w:r>
    </w:p>
    <w:p w:rsidR="002A4577" w:rsidRPr="00097E85" w:rsidRDefault="002A4577">
      <w:pPr>
        <w:pStyle w:val="Zkladntext"/>
        <w:spacing w:after="120"/>
      </w:pPr>
      <w:r w:rsidRPr="00097E85">
        <w:rPr>
          <w:u w:val="single"/>
        </w:rPr>
        <w:t>Koeficient příjmové nerovnosti</w:t>
      </w:r>
      <w:r w:rsidRPr="00097E85">
        <w:t xml:space="preserve"> (Quintile share ratio) </w:t>
      </w:r>
      <w:r w:rsidRPr="00097E85">
        <w:rPr>
          <w:u w:val="single"/>
        </w:rPr>
        <w:t>S80/S20</w:t>
      </w:r>
      <w:r w:rsidRPr="00097E85">
        <w:t xml:space="preserve"> - podíl objemu příjmů připadajících na 20 % osob s nejvyššími příjmy na </w:t>
      </w:r>
      <w:r w:rsidR="00170654" w:rsidRPr="00097E85">
        <w:t>modif. SJ OECD</w:t>
      </w:r>
      <w:r w:rsidRPr="00097E85">
        <w:t xml:space="preserve"> (5. kvintil) k objemu příjmů připadajících na 20 % osob s nejnižšími příjmy na </w:t>
      </w:r>
      <w:r w:rsidR="00170654" w:rsidRPr="00097E85">
        <w:t xml:space="preserve">modif. SJ OECD </w:t>
      </w:r>
      <w:r w:rsidRPr="00097E85">
        <w:t>(1. kvintil). Vyšší hodnota koeficientu znamená vyšší diferenciaci příjmů.</w:t>
      </w:r>
    </w:p>
    <w:p w:rsidR="002A4577" w:rsidRPr="00097E85" w:rsidRDefault="002A4577">
      <w:pPr>
        <w:pStyle w:val="Zkladntext"/>
        <w:spacing w:after="120"/>
      </w:pPr>
      <w:r w:rsidRPr="00097E85">
        <w:rPr>
          <w:u w:val="single"/>
        </w:rPr>
        <w:t>Indikátor relativního propadu příjmů</w:t>
      </w:r>
      <w:r w:rsidRPr="00097E85">
        <w:t xml:space="preserve"> (Relative median at-risk-of-poverty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rsidR="002A4577" w:rsidRPr="00097E85" w:rsidRDefault="002A4577">
      <w:pPr>
        <w:pStyle w:val="Zkladntext"/>
        <w:spacing w:after="120"/>
      </w:pPr>
      <w:r w:rsidRPr="00097E85">
        <w:rPr>
          <w:u w:val="single"/>
        </w:rPr>
        <w:t>Gini koeficient</w:t>
      </w:r>
      <w:r w:rsidRPr="00097E85">
        <w:t xml:space="preserve"> - počítá se z celého souboru osob, kde jsou osoby uspořádány vzestupně podle výše peněžního příjmu na modif. SJ OECD. Vyjadřuje vztah mezi kumulativním podílem počtu osob a kumulativním podílem jejich příjmů. Pohybuje se od 0 do 1, přičemž vyšší hodnota značí větší nerovnost v příjmech; v</w:t>
      </w:r>
      <w:r w:rsidR="00690162">
        <w:t> </w:t>
      </w:r>
      <w:r w:rsidRPr="00097E85">
        <w:t>publikac</w:t>
      </w:r>
      <w:r w:rsidR="00690162">
        <w:t xml:space="preserve">i je uveden </w:t>
      </w:r>
      <w:r w:rsidRPr="00097E85">
        <w:t xml:space="preserve">v procentech. </w:t>
      </w:r>
    </w:p>
    <w:p w:rsidR="002A4577" w:rsidRPr="00097E85" w:rsidRDefault="002A4577">
      <w:pPr>
        <w:pStyle w:val="Zkladntext"/>
        <w:spacing w:after="120"/>
      </w:pPr>
      <w:r w:rsidRPr="00097E85">
        <w:rPr>
          <w:u w:val="single"/>
        </w:rPr>
        <w:t>Tab. 20</w:t>
      </w:r>
      <w:r w:rsidRPr="00097E85">
        <w:t xml:space="preserve"> uvádí údaje o míře materiální deprivace osob podle vybraných charakteristik osob a domácností. Za materiálně deprivované se podle metodiky </w:t>
      </w:r>
      <w:r w:rsidR="00690162">
        <w:t>E</w:t>
      </w:r>
      <w:r w:rsidR="0033523D">
        <w:t xml:space="preserve">urostau </w:t>
      </w:r>
      <w:r w:rsidRPr="00097E85">
        <w:t>považují osoby z domácností, které uvedly nedostatek či neuspokojivou situaci u 3 a více, resp. 4 a více položek z celkového počtu 9 stanovených. Vybrané položky pro hodnocení míry deprivace zahrnují předměty dlouhodobé spotřeby</w:t>
      </w:r>
      <w:r w:rsidR="00293728">
        <w:t xml:space="preserve"> (telefon, barevný televizor, pračku, automobil)</w:t>
      </w:r>
      <w:r w:rsidRPr="00097E85">
        <w:t xml:space="preserve"> a případy, kdy domácnost má potíže při nakládání s finančními prostředky</w:t>
      </w:r>
      <w:r w:rsidR="00522EA8">
        <w:t xml:space="preserve"> (krytí nečekaných </w:t>
      </w:r>
      <w:r w:rsidR="00522EA8">
        <w:lastRenderedPageBreak/>
        <w:t>výdajů, jeden týden dovolené ročně mimo domov, jídlo s masem nebo rybou každý druhý den, přiměřené vytápění bytu nebo domu, předcházení vzniku dluhů)</w:t>
      </w:r>
      <w:r w:rsidR="00F5351A">
        <w:t xml:space="preserve">. </w:t>
      </w:r>
      <w:r w:rsidRPr="00097E85">
        <w:t xml:space="preserve">Míra deprivace je počítána za všechny osoby celkem, za osoby pod hranicí chudoby a za osoby nad hranicí chudoby. </w:t>
      </w:r>
    </w:p>
    <w:p w:rsidR="002A4577" w:rsidRPr="00097E85" w:rsidRDefault="002A4577">
      <w:pPr>
        <w:jc w:val="both"/>
      </w:pPr>
      <w:r w:rsidRPr="00097E85">
        <w:rPr>
          <w:u w:val="single"/>
        </w:rPr>
        <w:t>Tab. 21</w:t>
      </w:r>
      <w:r w:rsidRPr="00097E85">
        <w:t xml:space="preserve"> poskytuje přehled o míře pracovní intenzity osob podle vybraných charakteristik osob a domácností. Koeficient pracovní intenzity domácnosti je počítán za členy domácnosti ve věku 18 až 59 let s výjimkou studujících osob ve věku 18 až 24 let. Pracovní intenzita se vypočte jako podíl počtu měsíců, v nichž takto vymezené osoby byly pracující, a počtu měsíců jejich přítomnosti v domácnosti celkem. Za domácnosti s nízkou pracovní intenzitou jsou považovány takové domácnosti, které mají pracovní intenzitu nižší než 0,20. Jsou to např. domácnosti, kde žádný člen v roce </w:t>
      </w:r>
      <w:r w:rsidR="00DD7C3C">
        <w:t>2013</w:t>
      </w:r>
      <w:r w:rsidRPr="00097E85">
        <w:t xml:space="preserve"> nepracoval, nebo některý ze členů domácnosti pracoval, ale jen na zkrácený úvazek</w:t>
      </w:r>
      <w:r w:rsidR="00690162">
        <w:t>,</w:t>
      </w:r>
      <w:r w:rsidRPr="00097E85">
        <w:t xml:space="preserve"> či pracoval jen část roku </w:t>
      </w:r>
      <w:r w:rsidR="00DD7C3C">
        <w:t>2013</w:t>
      </w:r>
      <w:r w:rsidRPr="00097E85">
        <w:t xml:space="preserve">. Takto stanovená pracovní intenzita se nakonec přiřadí osobám ve věku 0 až 59 let. Míra pracovní intenzity je uváděna za osoby celkem, za osoby pod </w:t>
      </w:r>
      <w:r w:rsidR="003F102C">
        <w:t>resp.</w:t>
      </w:r>
      <w:r w:rsidR="003F102C" w:rsidRPr="00097E85">
        <w:t xml:space="preserve"> </w:t>
      </w:r>
      <w:r w:rsidRPr="00097E85">
        <w:t xml:space="preserve">nad hranicí chudoby a dále za osoby, které jsou </w:t>
      </w:r>
      <w:r w:rsidR="003F102C">
        <w:t>resp.</w:t>
      </w:r>
      <w:r w:rsidR="003F102C" w:rsidRPr="00097E85">
        <w:t xml:space="preserve"> </w:t>
      </w:r>
      <w:r w:rsidRPr="00097E85">
        <w:t>nejsou materiálně deprivované (</w:t>
      </w:r>
      <w:r w:rsidR="003F102C">
        <w:t>chybí alespoň 4 z 9 položek</w:t>
      </w:r>
      <w:r w:rsidRPr="00097E85">
        <w:t>).</w:t>
      </w:r>
    </w:p>
    <w:p w:rsidR="002A4577" w:rsidRPr="00097E85" w:rsidRDefault="002A4577">
      <w:pPr>
        <w:pStyle w:val="Zkladntext"/>
        <w:spacing w:after="120"/>
        <w:rPr>
          <w:u w:val="single"/>
        </w:rPr>
      </w:pPr>
    </w:p>
    <w:p w:rsidR="002A4577" w:rsidRPr="00097E85" w:rsidRDefault="002A4577">
      <w:pPr>
        <w:pStyle w:val="Zkladntext"/>
        <w:tabs>
          <w:tab w:val="left" w:pos="900"/>
          <w:tab w:val="left" w:pos="2340"/>
          <w:tab w:val="left" w:pos="3420"/>
        </w:tabs>
        <w:spacing w:after="120"/>
        <w:rPr>
          <w:b/>
          <w:bCs/>
        </w:rPr>
      </w:pPr>
      <w:r w:rsidRPr="00097E85">
        <w:rPr>
          <w:b/>
          <w:bCs/>
        </w:rPr>
        <w:t>3. Přesnost výsledků</w:t>
      </w:r>
    </w:p>
    <w:p w:rsidR="002A4577" w:rsidRPr="00097E85" w:rsidRDefault="002A4577">
      <w:pPr>
        <w:pStyle w:val="Zkladntextodsazen"/>
        <w:spacing w:after="120"/>
        <w:ind w:left="0" w:firstLine="709"/>
      </w:pPr>
      <w:r w:rsidRPr="00097E85">
        <w:t xml:space="preserve">Při interpretaci a analýze výsledků šetření </w:t>
      </w:r>
      <w:r w:rsidRPr="00097E85">
        <w:rPr>
          <w:i/>
          <w:iCs/>
        </w:rPr>
        <w:t>Životní podmínky</w:t>
      </w:r>
      <w:r w:rsidRPr="00097E85">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rsidR="002A4577" w:rsidRPr="00097E85" w:rsidRDefault="002A4577">
      <w:pPr>
        <w:pStyle w:val="Zkladntextodsazen"/>
        <w:spacing w:after="120"/>
        <w:ind w:left="0" w:firstLine="709"/>
      </w:pPr>
      <w:r w:rsidRPr="00097E85">
        <w:rPr>
          <w:u w:val="single"/>
        </w:rPr>
        <w:t>Nevýběrová chyba</w:t>
      </w:r>
      <w:r w:rsidRPr="00097E85">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rsidR="002A4577" w:rsidRPr="00097E85" w:rsidRDefault="002A4577">
      <w:pPr>
        <w:pStyle w:val="Zkladntextodsazen"/>
        <w:spacing w:after="120"/>
        <w:ind w:left="0" w:firstLine="709"/>
      </w:pPr>
      <w:r w:rsidRPr="00097E85">
        <w:rPr>
          <w:u w:val="single"/>
        </w:rPr>
        <w:t>Výběrová chyba</w:t>
      </w:r>
      <w:r w:rsidRPr="00097E85">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rsidR="002A4577" w:rsidRDefault="002A4577">
      <w:pPr>
        <w:pStyle w:val="Zkladntext"/>
        <w:tabs>
          <w:tab w:val="left" w:pos="720"/>
          <w:tab w:val="left" w:pos="2340"/>
          <w:tab w:val="left" w:pos="3420"/>
        </w:tabs>
        <w:spacing w:after="120"/>
      </w:pPr>
      <w:r w:rsidRPr="00097E85">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rsidR="00FB4826" w:rsidRPr="00097E85" w:rsidRDefault="00FB4826" w:rsidP="00FB4826">
      <w:pPr>
        <w:pStyle w:val="Zkladntext"/>
        <w:tabs>
          <w:tab w:val="left" w:pos="720"/>
          <w:tab w:val="left" w:pos="2340"/>
          <w:tab w:val="left" w:pos="3420"/>
        </w:tabs>
      </w:pPr>
    </w:p>
    <w:p w:rsidR="002A4577" w:rsidRPr="00097E85" w:rsidRDefault="002A4577">
      <w:pPr>
        <w:pStyle w:val="Zkladntext"/>
        <w:tabs>
          <w:tab w:val="left" w:pos="900"/>
          <w:tab w:val="left" w:pos="2340"/>
          <w:tab w:val="left" w:pos="3420"/>
        </w:tabs>
        <w:spacing w:after="120"/>
        <w:rPr>
          <w:b/>
          <w:bCs/>
        </w:rPr>
      </w:pPr>
      <w:r w:rsidRPr="00097E85">
        <w:rPr>
          <w:b/>
          <w:bCs/>
        </w:rPr>
        <w:t>3.1 Odhady výběrových chyb, intervaly spolehlivosti</w:t>
      </w:r>
    </w:p>
    <w:p w:rsidR="002A4577" w:rsidRPr="00097E85" w:rsidRDefault="002A4577">
      <w:pPr>
        <w:pStyle w:val="Zkladntextodsazen"/>
        <w:spacing w:after="120"/>
        <w:ind w:left="0" w:firstLine="709"/>
      </w:pPr>
      <w:r w:rsidRPr="00097E85">
        <w:t xml:space="preserve">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w:t>
      </w:r>
      <w:r w:rsidRPr="00097E85">
        <w:lastRenderedPageBreak/>
        <w:t>odhadované charakteristiky. V této publikaci jsou sledovanými ukazateli buď absolutní četnosti, resp. frekvence, výskytu nějakého sledovaného znaku, nebo průměry příp. součty nějaké příjmové položky.</w:t>
      </w:r>
    </w:p>
    <w:p w:rsidR="002A4577" w:rsidRPr="00097E85" w:rsidRDefault="002A4577">
      <w:pPr>
        <w:pStyle w:val="Zkladntextodsazen"/>
        <w:spacing w:after="120"/>
        <w:ind w:left="0" w:firstLine="709"/>
      </w:pPr>
      <w:r w:rsidRPr="00097E85">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rsidR="002A4577" w:rsidRPr="00097E85" w:rsidRDefault="002A4577">
      <w:pPr>
        <w:pStyle w:val="Zkladntextodsazen"/>
        <w:spacing w:after="120"/>
        <w:ind w:left="0" w:firstLine="709"/>
      </w:pPr>
      <w:r w:rsidRPr="00097E85">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rsidR="002A4577" w:rsidRPr="00097E85" w:rsidRDefault="002A4577">
      <w:pPr>
        <w:pStyle w:val="Zkladntextodsazen"/>
        <w:ind w:left="0" w:firstLine="709"/>
      </w:pPr>
    </w:p>
    <w:p w:rsidR="002A4577" w:rsidRPr="00097E85" w:rsidRDefault="002A4577">
      <w:pPr>
        <w:pStyle w:val="Zkladntext"/>
        <w:tabs>
          <w:tab w:val="left" w:pos="900"/>
          <w:tab w:val="left" w:pos="2340"/>
          <w:tab w:val="left" w:pos="3420"/>
        </w:tabs>
        <w:spacing w:after="120"/>
      </w:pPr>
      <w:r w:rsidRPr="00097E85">
        <w:rPr>
          <w:b/>
          <w:bCs/>
        </w:rPr>
        <w:t>3.2 Intervaly spolehlivosti pro četnosti</w:t>
      </w:r>
    </w:p>
    <w:p w:rsidR="002A4577" w:rsidRPr="00097E85" w:rsidRDefault="002A4577">
      <w:pPr>
        <w:pStyle w:val="Zkladntextodsazen3"/>
        <w:spacing w:after="120"/>
      </w:pPr>
      <w:r w:rsidRPr="00097E85">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rsidR="002A4577" w:rsidRPr="00097E85" w:rsidRDefault="002A4577">
      <w:pPr>
        <w:pStyle w:val="Zkladntextodsazen3"/>
        <w:spacing w:before="120" w:after="120"/>
      </w:pPr>
      <w:r w:rsidRPr="00097E85">
        <w:t>Oba vzorce mohou být užity jako návod na dopočet intervalu spolehlivosti pro náhodné veličiny s binomickým rozdělením:</w:t>
      </w:r>
    </w:p>
    <w:p w:rsidR="002A4577" w:rsidRPr="00097E85" w:rsidRDefault="002A4577">
      <w:pPr>
        <w:spacing w:after="120"/>
      </w:pPr>
      <w:r w:rsidRPr="00097E85">
        <w:t xml:space="preserve">a) pro </w:t>
      </w:r>
      <w:r w:rsidRPr="00097E85">
        <w:rPr>
          <w:u w:val="single"/>
        </w:rPr>
        <w:t>základní úhrn</w:t>
      </w:r>
    </w:p>
    <w:p w:rsidR="002A4577" w:rsidRPr="00097E85" w:rsidRDefault="002A4577">
      <w:r w:rsidRPr="00097E85">
        <w:t xml:space="preserve">95% interval spolehlivosti odhadu </w:t>
      </w:r>
      <w:r w:rsidRPr="00097E85">
        <w:rPr>
          <w:i/>
          <w:iCs/>
        </w:rPr>
        <w:t>Y</w:t>
      </w:r>
      <w:r w:rsidRPr="00097E85">
        <w:rPr>
          <w:i/>
          <w:iCs/>
          <w:vertAlign w:val="subscript"/>
        </w:rPr>
        <w:t>A</w:t>
      </w:r>
      <w:r w:rsidRPr="00097E85">
        <w:t xml:space="preserve"> = </w:t>
      </w:r>
      <w:r w:rsidRPr="00097E85">
        <w:rPr>
          <w:i/>
          <w:iCs/>
        </w:rPr>
        <w:t>y</w:t>
      </w:r>
      <w:r w:rsidRPr="00097E85">
        <w:rPr>
          <w:i/>
          <w:iCs/>
          <w:vertAlign w:val="subscript"/>
        </w:rPr>
        <w:t>A</w:t>
      </w:r>
      <w:r w:rsidRPr="00097E85">
        <w:t xml:space="preserve"> </w:t>
      </w:r>
      <w:r w:rsidRPr="00097E85">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2.1pt" o:ole="">
            <v:imagedata r:id="rId8" o:title=""/>
          </v:shape>
          <o:OLEObject Type="Embed" ProgID="Equation.3" ShapeID="_x0000_i1025" DrawAspect="Content" ObjectID="_1494152276" r:id="rId9"/>
        </w:object>
      </w:r>
      <w:r w:rsidRPr="00097E85">
        <w:t xml:space="preserve"> 1,96. </w:t>
      </w:r>
      <w:r w:rsidRPr="00097E85">
        <w:rPr>
          <w:i/>
          <w:iCs/>
        </w:rPr>
        <w:t>s</w:t>
      </w:r>
      <w:r w:rsidRPr="00097E85">
        <w:rPr>
          <w:i/>
          <w:iCs/>
          <w:vertAlign w:val="subscript"/>
        </w:rPr>
        <w:t>yA</w:t>
      </w:r>
      <w:r w:rsidRPr="00097E85">
        <w:t xml:space="preserve">, kde </w:t>
      </w:r>
    </w:p>
    <w:p w:rsidR="002A4577" w:rsidRPr="00097E85" w:rsidRDefault="002A4577">
      <w:pPr>
        <w:ind w:firstLine="708"/>
      </w:pPr>
      <w:r w:rsidRPr="00097E85">
        <w:tab/>
      </w:r>
      <w:r w:rsidRPr="00097E85">
        <w:rPr>
          <w:i/>
          <w:iCs/>
        </w:rPr>
        <w:t>s</w:t>
      </w:r>
      <w:r w:rsidRPr="00097E85">
        <w:rPr>
          <w:i/>
          <w:iCs/>
          <w:vertAlign w:val="subscript"/>
        </w:rPr>
        <w:t>yA</w:t>
      </w:r>
      <w:r w:rsidRPr="00097E85">
        <w:t xml:space="preserve"> </w:t>
      </w:r>
      <w:r w:rsidRPr="00097E85">
        <w:sym w:font="Symbol" w:char="F040"/>
      </w:r>
      <w:r w:rsidRPr="00097E85">
        <w:t xml:space="preserve"> </w:t>
      </w:r>
      <w:r w:rsidRPr="00097E85">
        <w:rPr>
          <w:i/>
          <w:iCs/>
        </w:rPr>
        <w:t>N</w:t>
      </w:r>
      <w:r w:rsidRPr="00097E85">
        <w:sym w:font="Symbol" w:char="F0D7"/>
      </w:r>
      <w:r w:rsidRPr="00097E85">
        <w:t xml:space="preserve"> </w:t>
      </w:r>
      <w:r w:rsidRPr="00097E85">
        <w:rPr>
          <w:position w:val="-30"/>
        </w:rPr>
        <w:object w:dxaOrig="2160" w:dyaOrig="1020">
          <v:shape id="_x0000_i1026" type="#_x0000_t75" style="width:108.35pt;height:51.35pt" o:ole="">
            <v:imagedata r:id="rId10" o:title=""/>
          </v:shape>
          <o:OLEObject Type="Embed" ProgID="Equation.3" ShapeID="_x0000_i1026" DrawAspect="Content" ObjectID="_1494152277" r:id="rId11"/>
        </w:object>
      </w:r>
      <w:r w:rsidRPr="00097E85">
        <w:tab/>
      </w:r>
      <w:r w:rsidRPr="00097E85">
        <w:tab/>
      </w:r>
      <w:r w:rsidRPr="00097E85">
        <w:tab/>
      </w:r>
      <w:r w:rsidRPr="00097E85">
        <w:tab/>
      </w:r>
      <w:r w:rsidRPr="00097E85">
        <w:tab/>
        <w:t>(1a)</w:t>
      </w:r>
    </w:p>
    <w:p w:rsidR="002A4577" w:rsidRPr="00097E85" w:rsidRDefault="002A4577">
      <w:r w:rsidRPr="00097E85">
        <w:tab/>
      </w:r>
      <w:r w:rsidRPr="00097E85">
        <w:rPr>
          <w:i/>
          <w:iCs/>
        </w:rPr>
        <w:t>N</w:t>
      </w:r>
      <w:r w:rsidRPr="00097E85">
        <w:tab/>
        <w:t>je velikost základního souboru (celá populace),</w:t>
      </w:r>
    </w:p>
    <w:p w:rsidR="002A4577" w:rsidRPr="00097E85" w:rsidRDefault="002A4577">
      <w:r w:rsidRPr="00097E85">
        <w:tab/>
      </w:r>
      <w:r w:rsidRPr="00097E85">
        <w:rPr>
          <w:i/>
          <w:iCs/>
        </w:rPr>
        <w:t>f</w:t>
      </w:r>
      <w:r w:rsidRPr="00097E85">
        <w:tab/>
        <w:t>je příslušná relativní velikost výběrového souboru,</w:t>
      </w:r>
    </w:p>
    <w:p w:rsidR="002A4577" w:rsidRPr="00097E85" w:rsidRDefault="002A4577">
      <w:pPr>
        <w:spacing w:after="120"/>
        <w:ind w:firstLine="709"/>
      </w:pPr>
      <w:r w:rsidRPr="00097E85">
        <w:rPr>
          <w:i/>
          <w:iCs/>
        </w:rPr>
        <w:t>y</w:t>
      </w:r>
      <w:r w:rsidRPr="00097E85">
        <w:rPr>
          <w:i/>
          <w:iCs/>
          <w:vertAlign w:val="subscript"/>
        </w:rPr>
        <w:t>A</w:t>
      </w:r>
      <w:r w:rsidRPr="00097E85">
        <w:t xml:space="preserve">   </w:t>
      </w:r>
      <w:r w:rsidRPr="00097E85">
        <w:tab/>
        <w:t xml:space="preserve">je odhad úhrnu </w:t>
      </w:r>
      <w:r w:rsidRPr="00097E85">
        <w:rPr>
          <w:i/>
          <w:iCs/>
        </w:rPr>
        <w:t>Y</w:t>
      </w:r>
      <w:r w:rsidRPr="00097E85">
        <w:rPr>
          <w:i/>
          <w:iCs/>
          <w:vertAlign w:val="subscript"/>
        </w:rPr>
        <w:t>A</w:t>
      </w:r>
      <w:r w:rsidRPr="00097E85">
        <w:t xml:space="preserve"> charakteristiky A v zákl. souboru.</w:t>
      </w:r>
    </w:p>
    <w:p w:rsidR="002A4577" w:rsidRPr="00097E85" w:rsidRDefault="002A4577">
      <w:pPr>
        <w:spacing w:after="120"/>
        <w:ind w:left="720" w:hanging="720"/>
      </w:pPr>
      <w:r w:rsidRPr="00097E85">
        <w:t>Pozn.:</w:t>
      </w:r>
      <w:r w:rsidRPr="00097E85">
        <w:tab/>
        <w:t xml:space="preserve">V případě, že se odhaduje interval spolehlivosti pro relativní četnost, nahradí se podíl </w:t>
      </w:r>
      <w:r w:rsidRPr="00097E85">
        <w:rPr>
          <w:position w:val="-24"/>
        </w:rPr>
        <w:object w:dxaOrig="400" w:dyaOrig="639">
          <v:shape id="_x0000_i1027" type="#_x0000_t75" style="width:19.95pt;height:32.1pt" o:ole="">
            <v:imagedata r:id="rId12" o:title=""/>
          </v:shape>
          <o:OLEObject Type="Embed" ProgID="Equation.3" ShapeID="_x0000_i1027" DrawAspect="Content" ObjectID="_1494152278" r:id="rId13"/>
        </w:object>
      </w:r>
      <w:r w:rsidRPr="00097E85">
        <w:t xml:space="preserve"> v čitateli zlomku touto relativní četností.</w:t>
      </w:r>
    </w:p>
    <w:p w:rsidR="002A4577" w:rsidRPr="00097E85" w:rsidRDefault="002A4577">
      <w:pPr>
        <w:spacing w:after="120"/>
      </w:pPr>
      <w:r w:rsidRPr="00097E85">
        <w:t xml:space="preserve">b) pro </w:t>
      </w:r>
      <w:r w:rsidRPr="00097E85">
        <w:rPr>
          <w:u w:val="single"/>
        </w:rPr>
        <w:t>dílčí úhrn</w:t>
      </w:r>
      <w:r w:rsidRPr="00097E85">
        <w:rPr>
          <w:b/>
          <w:bCs/>
        </w:rPr>
        <w:t xml:space="preserve"> </w:t>
      </w:r>
      <w:r w:rsidRPr="00097E85">
        <w:t>(zkoumané charakteristiky B na množině A)</w:t>
      </w:r>
    </w:p>
    <w:p w:rsidR="002A4577" w:rsidRPr="00097E85" w:rsidRDefault="002A4577">
      <w:r w:rsidRPr="00097E85">
        <w:t xml:space="preserve">95% interval spolehlivosti odhadu </w:t>
      </w:r>
      <w:r w:rsidRPr="00097E85">
        <w:rPr>
          <w:i/>
          <w:iCs/>
        </w:rPr>
        <w:t>Y</w:t>
      </w:r>
      <w:r w:rsidRPr="00097E85">
        <w:rPr>
          <w:i/>
          <w:iCs/>
          <w:vertAlign w:val="subscript"/>
        </w:rPr>
        <w:t>AB</w:t>
      </w:r>
      <w:r w:rsidRPr="00097E85">
        <w:t xml:space="preserve"> = </w:t>
      </w:r>
      <w:r w:rsidRPr="00097E85">
        <w:rPr>
          <w:i/>
          <w:iCs/>
        </w:rPr>
        <w:t>y</w:t>
      </w:r>
      <w:r w:rsidRPr="00097E85">
        <w:rPr>
          <w:i/>
          <w:iCs/>
          <w:vertAlign w:val="subscript"/>
        </w:rPr>
        <w:t>AB</w:t>
      </w:r>
      <w:r w:rsidRPr="00097E85">
        <w:t xml:space="preserve"> </w:t>
      </w:r>
      <w:r w:rsidRPr="00097E85">
        <w:rPr>
          <w:position w:val="-4"/>
        </w:rPr>
        <w:object w:dxaOrig="220" w:dyaOrig="240">
          <v:shape id="_x0000_i1028" type="#_x0000_t75" style="width:10.7pt;height:12.1pt" o:ole="">
            <v:imagedata r:id="rId8" o:title=""/>
          </v:shape>
          <o:OLEObject Type="Embed" ProgID="Equation.3" ShapeID="_x0000_i1028" DrawAspect="Content" ObjectID="_1494152279" r:id="rId14"/>
        </w:object>
      </w:r>
      <w:r w:rsidRPr="00097E85">
        <w:t xml:space="preserve"> 1,96. </w:t>
      </w:r>
      <w:r w:rsidRPr="00097E85">
        <w:rPr>
          <w:i/>
          <w:iCs/>
        </w:rPr>
        <w:t>s</w:t>
      </w:r>
      <w:r w:rsidRPr="00097E85">
        <w:rPr>
          <w:i/>
          <w:iCs/>
          <w:vertAlign w:val="subscript"/>
        </w:rPr>
        <w:t>yAB</w:t>
      </w:r>
      <w:r w:rsidRPr="00097E85">
        <w:t xml:space="preserve">, kde </w:t>
      </w:r>
    </w:p>
    <w:p w:rsidR="002A4577" w:rsidRPr="00097E85" w:rsidRDefault="002A4577">
      <w:r w:rsidRPr="00097E85">
        <w:tab/>
      </w:r>
      <w:r w:rsidRPr="00097E85">
        <w:tab/>
      </w:r>
      <w:r w:rsidRPr="00097E85">
        <w:rPr>
          <w:i/>
          <w:iCs/>
        </w:rPr>
        <w:t>s</w:t>
      </w:r>
      <w:r w:rsidRPr="00097E85">
        <w:rPr>
          <w:i/>
          <w:iCs/>
          <w:vertAlign w:val="subscript"/>
        </w:rPr>
        <w:t>yAB</w:t>
      </w:r>
      <w:r w:rsidRPr="00097E85">
        <w:t xml:space="preserve"> </w:t>
      </w:r>
      <w:r w:rsidRPr="00097E85">
        <w:sym w:font="Symbol" w:char="F040"/>
      </w:r>
      <w:r w:rsidRPr="00097E85">
        <w:t xml:space="preserve"> </w:t>
      </w:r>
      <w:r w:rsidRPr="00097E85">
        <w:rPr>
          <w:i/>
          <w:iCs/>
        </w:rPr>
        <w:t>y</w:t>
      </w:r>
      <w:r w:rsidRPr="00097E85">
        <w:rPr>
          <w:i/>
          <w:iCs/>
          <w:vertAlign w:val="subscript"/>
        </w:rPr>
        <w:t>A</w:t>
      </w:r>
      <w:r w:rsidRPr="00097E85">
        <w:sym w:font="Symbol" w:char="F0D7"/>
      </w:r>
      <w:r w:rsidRPr="00097E85">
        <w:t xml:space="preserve"> </w:t>
      </w:r>
      <w:r w:rsidRPr="00097E85">
        <w:rPr>
          <w:position w:val="-32"/>
        </w:rPr>
        <w:object w:dxaOrig="2400" w:dyaOrig="1120">
          <v:shape id="_x0000_i1029" type="#_x0000_t75" style="width:119.75pt;height:56.3pt" o:ole="">
            <v:imagedata r:id="rId15" o:title=""/>
          </v:shape>
          <o:OLEObject Type="Embed" ProgID="Equation.3" ShapeID="_x0000_i1029" DrawAspect="Content" ObjectID="_1494152280" r:id="rId16"/>
        </w:object>
      </w:r>
      <w:r w:rsidRPr="00097E85">
        <w:tab/>
      </w:r>
      <w:r w:rsidRPr="00097E85">
        <w:tab/>
      </w:r>
      <w:r w:rsidRPr="00097E85">
        <w:tab/>
      </w:r>
      <w:r w:rsidRPr="00097E85">
        <w:tab/>
      </w:r>
      <w:r w:rsidRPr="00097E85">
        <w:tab/>
        <w:t>(1b)</w:t>
      </w:r>
    </w:p>
    <w:p w:rsidR="002A4577" w:rsidRPr="00097E85" w:rsidRDefault="002A4577">
      <w:r w:rsidRPr="00097E85">
        <w:tab/>
      </w:r>
      <w:r w:rsidRPr="00097E85">
        <w:rPr>
          <w:i/>
          <w:iCs/>
        </w:rPr>
        <w:t>y</w:t>
      </w:r>
      <w:r w:rsidRPr="00097E85">
        <w:rPr>
          <w:i/>
          <w:iCs/>
          <w:vertAlign w:val="subscript"/>
        </w:rPr>
        <w:t>A</w:t>
      </w:r>
      <w:r w:rsidRPr="00097E85">
        <w:tab/>
        <w:t>je odhad úhrnu charakteristiky A v základním souboru,</w:t>
      </w:r>
    </w:p>
    <w:p w:rsidR="002A4577" w:rsidRPr="00097E85" w:rsidRDefault="002A4577">
      <w:r w:rsidRPr="00097E85">
        <w:tab/>
      </w:r>
      <w:r w:rsidRPr="00097E85">
        <w:rPr>
          <w:i/>
          <w:iCs/>
        </w:rPr>
        <w:t>f</w:t>
      </w:r>
      <w:r w:rsidRPr="00097E85">
        <w:tab/>
        <w:t>je příslušná relativní velikost výběrového souboru,</w:t>
      </w:r>
    </w:p>
    <w:p w:rsidR="002A4577" w:rsidRPr="00097E85" w:rsidRDefault="002A4577">
      <w:pPr>
        <w:spacing w:after="120"/>
        <w:ind w:firstLine="709"/>
      </w:pPr>
      <w:r w:rsidRPr="00097E85">
        <w:rPr>
          <w:i/>
          <w:iCs/>
        </w:rPr>
        <w:lastRenderedPageBreak/>
        <w:t>y</w:t>
      </w:r>
      <w:r w:rsidRPr="00097E85">
        <w:rPr>
          <w:i/>
          <w:iCs/>
          <w:vertAlign w:val="subscript"/>
        </w:rPr>
        <w:t>AB</w:t>
      </w:r>
      <w:r w:rsidRPr="00097E85">
        <w:t xml:space="preserve"> </w:t>
      </w:r>
      <w:r w:rsidRPr="00097E85">
        <w:tab/>
        <w:t xml:space="preserve">je odhad úhrnu </w:t>
      </w:r>
      <w:r w:rsidRPr="00097E85">
        <w:rPr>
          <w:i/>
          <w:iCs/>
        </w:rPr>
        <w:t>Y</w:t>
      </w:r>
      <w:r w:rsidRPr="00097E85">
        <w:rPr>
          <w:i/>
          <w:iCs/>
          <w:vertAlign w:val="subscript"/>
        </w:rPr>
        <w:t>AB</w:t>
      </w:r>
      <w:r w:rsidRPr="00097E85">
        <w:rPr>
          <w:vertAlign w:val="subscript"/>
        </w:rPr>
        <w:t xml:space="preserve"> </w:t>
      </w:r>
      <w:r w:rsidRPr="00097E85">
        <w:t>charakteristiky B na množině A.</w:t>
      </w:r>
    </w:p>
    <w:p w:rsidR="002A4577" w:rsidRPr="00097E85" w:rsidRDefault="002A4577">
      <w:pPr>
        <w:spacing w:after="240"/>
        <w:ind w:left="686" w:hanging="686"/>
      </w:pPr>
      <w:r w:rsidRPr="00097E85">
        <w:t xml:space="preserve">Pozn.: Podíl </w:t>
      </w:r>
      <w:r w:rsidRPr="00097E85">
        <w:rPr>
          <w:position w:val="-30"/>
        </w:rPr>
        <w:object w:dxaOrig="480" w:dyaOrig="700">
          <v:shape id="_x0000_i1030" type="#_x0000_t75" style="width:24.25pt;height:34.95pt" o:ole="">
            <v:imagedata r:id="rId17" o:title=""/>
          </v:shape>
          <o:OLEObject Type="Embed" ProgID="Equation.3" ShapeID="_x0000_i1030" DrawAspect="Content" ObjectID="_1494152281" r:id="rId18"/>
        </w:object>
      </w:r>
      <w:r w:rsidRPr="00097E85">
        <w:t xml:space="preserve">v čitateli zlomku je možné opět nahradit příslušnou relativní četností charakteristiky B na množině A. </w:t>
      </w:r>
    </w:p>
    <w:p w:rsidR="002A4577" w:rsidRPr="00097E85" w:rsidRDefault="002A4577">
      <w:pPr>
        <w:pStyle w:val="Nadpis2"/>
        <w:spacing w:after="120"/>
        <w:ind w:firstLine="0"/>
      </w:pPr>
      <w:r w:rsidRPr="00097E85">
        <w:t>Způsob použití přílohových tabulek pro určení intervalu spolehlivosti pro četnost</w:t>
      </w:r>
    </w:p>
    <w:p w:rsidR="00D1647E" w:rsidRPr="00097E85" w:rsidRDefault="00D1647E" w:rsidP="00D1647E">
      <w:pPr>
        <w:pStyle w:val="Nadpis3"/>
        <w:spacing w:after="120"/>
        <w:ind w:left="960" w:hanging="960"/>
      </w:pPr>
      <w:r w:rsidRPr="00097E85">
        <w:t>Tab. I</w:t>
      </w:r>
      <w:r w:rsidRPr="00097E85">
        <w:tab/>
      </w:r>
      <w:r w:rsidRPr="00097E85">
        <w:rPr>
          <w:b w:val="0"/>
          <w:bCs w:val="0"/>
        </w:rPr>
        <w:t xml:space="preserve">Odhady 95% intervalu spolehlivosti základních úhrnů pro soubor domácností a osob </w:t>
      </w:r>
    </w:p>
    <w:p w:rsidR="00D1647E" w:rsidRPr="00097E85" w:rsidRDefault="00D1647E" w:rsidP="00D1647E">
      <w:pPr>
        <w:spacing w:after="120"/>
        <w:ind w:firstLine="709"/>
        <w:jc w:val="both"/>
      </w:pPr>
      <w:r w:rsidRPr="00097E85">
        <w:t>Tabulka je určena ke zjištění přibližného 95% intervalu spolehlivosti základních úhrnů četností ze souboru domácností nebo ze souboru osob na úrovni celé České republiky. Najdeme-li například v </w:t>
      </w:r>
      <w:r w:rsidRPr="00097E85">
        <w:rPr>
          <w:i/>
          <w:iCs/>
        </w:rPr>
        <w:t>Tab.</w:t>
      </w:r>
      <w:r>
        <w:rPr>
          <w:i/>
          <w:iCs/>
        </w:rPr>
        <w:t xml:space="preserve"> </w:t>
      </w:r>
      <w:r w:rsidRPr="00097E85">
        <w:rPr>
          <w:i/>
          <w:iCs/>
        </w:rPr>
        <w:t>1 - Domácnosti podle postavení osoby v čele</w:t>
      </w:r>
      <w:r w:rsidRPr="00097E85">
        <w:t xml:space="preserve"> odhad počtu domácností </w:t>
      </w:r>
      <w:r>
        <w:t>samostatně činných</w:t>
      </w:r>
      <w:r w:rsidRPr="00097E85">
        <w:t xml:space="preserve"> roven </w:t>
      </w:r>
      <w:r>
        <w:t>5</w:t>
      </w:r>
      <w:r w:rsidR="00890E84">
        <w:t>37</w:t>
      </w:r>
      <w:r>
        <w:t>,1</w:t>
      </w:r>
      <w:r w:rsidRPr="00097E85">
        <w:t xml:space="preserve"> tis. a chceme-li se dozvědět, jaká je spolehlivost tohoto odhadu, vyhledáme v Tab. I. ve sloupci </w:t>
      </w:r>
      <w:r w:rsidRPr="00097E85">
        <w:rPr>
          <w:i/>
          <w:iCs/>
        </w:rPr>
        <w:t xml:space="preserve">Domácnosti - velikost odhadu v tis. </w:t>
      </w:r>
      <w:r w:rsidRPr="00097E85">
        <w:t xml:space="preserve">řádek nejbližší tomuto počtu, tedy </w:t>
      </w:r>
      <w:r w:rsidR="00890E84">
        <w:t>5</w:t>
      </w:r>
      <w:r>
        <w:t>00</w:t>
      </w:r>
      <w:r w:rsidRPr="00097E85">
        <w:t xml:space="preserve">. Na tomto řádku nalezneme příslušný interval spolehlivosti, což je absolutně ± </w:t>
      </w:r>
      <w:r>
        <w:t>3</w:t>
      </w:r>
      <w:r w:rsidR="00890E84">
        <w:t>0</w:t>
      </w:r>
      <w:r>
        <w:t>,</w:t>
      </w:r>
      <w:r w:rsidR="00890E84">
        <w:t>1</w:t>
      </w:r>
      <w:r>
        <w:t>0</w:t>
      </w:r>
      <w:r w:rsidRPr="00097E85">
        <w:t xml:space="preserve"> tis., pro relativní četnost je interval spolehlivosti </w:t>
      </w:r>
      <w:r>
        <w:t>1</w:t>
      </w:r>
      <w:r w:rsidR="00890E84">
        <w:t>1</w:t>
      </w:r>
      <w:r>
        <w:t>,</w:t>
      </w:r>
      <w:r w:rsidR="00890E84">
        <w:t>62</w:t>
      </w:r>
      <w:r w:rsidRPr="00097E85">
        <w:t xml:space="preserve"> ± </w:t>
      </w:r>
      <w:r>
        <w:t>0,7</w:t>
      </w:r>
      <w:r w:rsidR="00890E84">
        <w:t>0</w:t>
      </w:r>
      <w:r w:rsidRPr="00097E85">
        <w:t xml:space="preserve"> %. Jelikož počet domácností je takřka uprostřed mezi hodnotami </w:t>
      </w:r>
      <w:r>
        <w:t>500</w:t>
      </w:r>
      <w:r w:rsidRPr="00097E85">
        <w:t xml:space="preserve"> a </w:t>
      </w:r>
      <w:r>
        <w:t>600</w:t>
      </w:r>
      <w:r w:rsidRPr="00097E85">
        <w:t xml:space="preserve">, je v tomto případě vhodné odhad zpřesnit jednoduchou lineární interpolací, což bude absolutně </w:t>
      </w:r>
      <w:r>
        <w:t>550</w:t>
      </w:r>
      <w:r w:rsidRPr="00097E85">
        <w:t xml:space="preserve"> ± </w:t>
      </w:r>
      <w:r>
        <w:t>3</w:t>
      </w:r>
      <w:r w:rsidR="00890E84">
        <w:t>1</w:t>
      </w:r>
      <w:r>
        <w:t>,</w:t>
      </w:r>
      <w:r w:rsidR="00890E84">
        <w:t>3</w:t>
      </w:r>
      <w:r w:rsidR="00B2433F">
        <w:t>2</w:t>
      </w:r>
      <w:r w:rsidRPr="00097E85">
        <w:t xml:space="preserve"> tis. (průměr z</w:t>
      </w:r>
      <w:r>
        <w:t> </w:t>
      </w:r>
      <w:r w:rsidR="00890E84">
        <w:t>30</w:t>
      </w:r>
      <w:r>
        <w:t>,</w:t>
      </w:r>
      <w:r w:rsidR="00890E84">
        <w:t>1</w:t>
      </w:r>
      <w:r>
        <w:t>0</w:t>
      </w:r>
      <w:r w:rsidRPr="00097E85">
        <w:t xml:space="preserve"> a </w:t>
      </w:r>
      <w:r>
        <w:t>32,</w:t>
      </w:r>
      <w:r w:rsidR="00890E84">
        <w:t>5</w:t>
      </w:r>
      <w:r w:rsidR="004E52FB">
        <w:t>3</w:t>
      </w:r>
      <w:r w:rsidRPr="00097E85">
        <w:t xml:space="preserve">) a relativně </w:t>
      </w:r>
      <w:r>
        <w:t>12,</w:t>
      </w:r>
      <w:r w:rsidR="00890E84">
        <w:t>78</w:t>
      </w:r>
      <w:r w:rsidRPr="00097E85">
        <w:t xml:space="preserve"> ± 0,</w:t>
      </w:r>
      <w:r>
        <w:t>7</w:t>
      </w:r>
      <w:r w:rsidR="00890E84">
        <w:t>3</w:t>
      </w:r>
      <w:r w:rsidRPr="00097E85">
        <w:t xml:space="preserve"> %.</w:t>
      </w:r>
    </w:p>
    <w:p w:rsidR="00D1647E" w:rsidRPr="00097E85" w:rsidRDefault="00D1647E" w:rsidP="00D1647E">
      <w:pPr>
        <w:pStyle w:val="Nadpis3"/>
        <w:spacing w:after="120"/>
        <w:ind w:left="958" w:hanging="958"/>
      </w:pPr>
      <w:r w:rsidRPr="00097E85">
        <w:t>Tab. II</w:t>
      </w:r>
      <w:r w:rsidRPr="00097E85">
        <w:tab/>
      </w:r>
      <w:r w:rsidRPr="00097E85">
        <w:rPr>
          <w:b w:val="0"/>
          <w:bCs w:val="0"/>
        </w:rPr>
        <w:t>Odhady 95% intervalů spolehlivosti odhadů dílčích úhrnů četnosti pro soubor domácností</w:t>
      </w:r>
    </w:p>
    <w:p w:rsidR="002A4577" w:rsidRPr="00097E85" w:rsidRDefault="00D1647E" w:rsidP="00CB613C">
      <w:pPr>
        <w:spacing w:after="120"/>
        <w:jc w:val="both"/>
        <w:rPr>
          <w:b/>
          <w:bCs/>
        </w:rPr>
      </w:pPr>
      <w:r w:rsidRPr="00097E85">
        <w:t xml:space="preserve">Tabulka je určena ke zjištění přibližného 95% intervalu spolehlivosti dílčích úhrnů četností ze souboru domácností na úrovni celé České republiky. Chceme-li například zjistit spolehlivost odhadu četnosti neúplných rodin v domácnostech </w:t>
      </w:r>
      <w:r>
        <w:t>samostatně činných</w:t>
      </w:r>
      <w:r w:rsidRPr="00097E85">
        <w:t xml:space="preserve">, jichž bylo </w:t>
      </w:r>
      <w:r w:rsidR="00890E84">
        <w:t>8,1</w:t>
      </w:r>
      <w:r w:rsidRPr="00097E85">
        <w:t> %</w:t>
      </w:r>
      <w:r w:rsidR="00CB613C">
        <w:t xml:space="preserve"> </w:t>
      </w:r>
      <w:r w:rsidRPr="00097E85">
        <w:t>z</w:t>
      </w:r>
      <w:r>
        <w:t> 5</w:t>
      </w:r>
      <w:r w:rsidR="00890E84">
        <w:t>37</w:t>
      </w:r>
      <w:r>
        <w:t>,1</w:t>
      </w:r>
      <w:r w:rsidRPr="00097E85">
        <w:t xml:space="preserve"> tis., vyhledáme v Tab. II. řádek nejbližší číslu </w:t>
      </w:r>
      <w:r>
        <w:t>5</w:t>
      </w:r>
      <w:r w:rsidR="00890E84">
        <w:t>37</w:t>
      </w:r>
      <w:r>
        <w:t>,1</w:t>
      </w:r>
      <w:r w:rsidRPr="00097E85">
        <w:t xml:space="preserve">, tedy opět </w:t>
      </w:r>
      <w:r w:rsidR="00890E84">
        <w:t>5</w:t>
      </w:r>
      <w:r>
        <w:t>00</w:t>
      </w:r>
      <w:r w:rsidRPr="00097E85">
        <w:t xml:space="preserve"> a sloupec nejbližší číslu </w:t>
      </w:r>
      <w:r w:rsidR="00890E84">
        <w:t>8,1</w:t>
      </w:r>
      <w:r w:rsidRPr="00097E85">
        <w:t xml:space="preserve">, tedy </w:t>
      </w:r>
      <w:r>
        <w:t>8</w:t>
      </w:r>
      <w:r w:rsidRPr="00097E85">
        <w:t xml:space="preserve">. Příslušný interval spolehlivosti pro relativní četnost je potom </w:t>
      </w:r>
      <w:r w:rsidR="00890E84">
        <w:t>8,1</w:t>
      </w:r>
      <w:r w:rsidRPr="00097E85">
        <w:t xml:space="preserve"> ± </w:t>
      </w:r>
      <w:r>
        <w:t>1,</w:t>
      </w:r>
      <w:r w:rsidR="00890E84">
        <w:t>74</w:t>
      </w:r>
      <w:r w:rsidRPr="00097E85">
        <w:t xml:space="preserve"> %. Odhad intervalu spolehlivosti je</w:t>
      </w:r>
      <w:r w:rsidR="000578C2">
        <w:t xml:space="preserve"> případně</w:t>
      </w:r>
      <w:r w:rsidRPr="00097E85">
        <w:t xml:space="preserve"> opět možno upřesnit pomocí lineární interpolace.</w:t>
      </w:r>
    </w:p>
    <w:p w:rsidR="00293728" w:rsidRDefault="00293728" w:rsidP="00CB613C">
      <w:pPr>
        <w:spacing w:after="120"/>
        <w:jc w:val="both"/>
        <w:rPr>
          <w:b/>
          <w:bCs/>
        </w:rPr>
      </w:pPr>
    </w:p>
    <w:p w:rsidR="002A4577" w:rsidRPr="00097E85" w:rsidRDefault="002A4577">
      <w:pPr>
        <w:spacing w:after="120"/>
      </w:pPr>
      <w:r w:rsidRPr="00097E85">
        <w:rPr>
          <w:b/>
          <w:bCs/>
        </w:rPr>
        <w:t>3.3 Intervaly spolehlivosti v obecném případě</w:t>
      </w:r>
    </w:p>
    <w:p w:rsidR="002A4577" w:rsidRPr="00097E85" w:rsidRDefault="002A4577">
      <w:pPr>
        <w:ind w:firstLine="709"/>
        <w:jc w:val="both"/>
      </w:pPr>
      <w:r w:rsidRPr="00097E85">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097E85">
        <w:rPr>
          <w:i/>
          <w:iCs/>
        </w:rPr>
        <w:t>h</w:t>
      </w:r>
      <w:r w:rsidRPr="00097E85">
        <w:t xml:space="preserve"> ukazatele </w:t>
      </w:r>
      <w:r w:rsidRPr="00097E85">
        <w:rPr>
          <w:i/>
          <w:iCs/>
        </w:rPr>
        <w:t>H</w:t>
      </w:r>
      <w:r w:rsidRPr="00097E85">
        <w:t xml:space="preserve"> pomocí obecného vztahu:</w:t>
      </w:r>
    </w:p>
    <w:p w:rsidR="002A4577" w:rsidRPr="00097E85" w:rsidRDefault="002A4577">
      <w:pPr>
        <w:ind w:firstLine="709"/>
        <w:jc w:val="both"/>
      </w:pPr>
    </w:p>
    <w:p w:rsidR="002A4577" w:rsidRPr="00097E85" w:rsidRDefault="002A4577">
      <w:pPr>
        <w:spacing w:after="120"/>
        <w:ind w:left="720" w:firstLine="709"/>
      </w:pPr>
      <w:r w:rsidRPr="00097E85">
        <w:rPr>
          <w:i/>
          <w:iCs/>
        </w:rPr>
        <w:t>h</w:t>
      </w:r>
      <w:r w:rsidRPr="00097E85">
        <w:t xml:space="preserve"> </w:t>
      </w:r>
      <w:r w:rsidRPr="00097E85">
        <w:rPr>
          <w:position w:val="-4"/>
        </w:rPr>
        <w:object w:dxaOrig="220" w:dyaOrig="240">
          <v:shape id="_x0000_i1031" type="#_x0000_t75" style="width:10.7pt;height:12.1pt" o:ole="">
            <v:imagedata r:id="rId8" o:title=""/>
          </v:shape>
          <o:OLEObject Type="Embed" ProgID="Equation.3" ShapeID="_x0000_i1031" DrawAspect="Content" ObjectID="_1494152282" r:id="rId19"/>
        </w:object>
      </w:r>
      <w:r w:rsidRPr="00097E85">
        <w:t xml:space="preserve"> </w:t>
      </w:r>
      <w:r w:rsidRPr="00097E85">
        <w:rPr>
          <w:position w:val="-12"/>
        </w:rPr>
        <w:object w:dxaOrig="560" w:dyaOrig="360">
          <v:shape id="_x0000_i1032" type="#_x0000_t75" style="width:27.8pt;height:17.8pt" o:ole="">
            <v:imagedata r:id="rId20" o:title=""/>
          </v:shape>
          <o:OLEObject Type="Embed" ProgID="Equation.DSMT4" ShapeID="_x0000_i1032" DrawAspect="Content" ObjectID="_1494152283" r:id="rId21"/>
        </w:object>
      </w:r>
      <w:r w:rsidRPr="00097E85">
        <w:t xml:space="preserve">. </w:t>
      </w:r>
      <w:r w:rsidRPr="00097E85">
        <w:rPr>
          <w:i/>
          <w:iCs/>
        </w:rPr>
        <w:t>s</w:t>
      </w:r>
      <w:r w:rsidRPr="00097E85">
        <w:rPr>
          <w:i/>
          <w:iCs/>
          <w:vertAlign w:val="subscript"/>
        </w:rPr>
        <w:t>h</w:t>
      </w:r>
      <w:r w:rsidRPr="00097E85">
        <w:t xml:space="preserve">, </w:t>
      </w:r>
      <w:r w:rsidRPr="00097E85">
        <w:tab/>
      </w:r>
      <w:r w:rsidRPr="00097E85">
        <w:tab/>
      </w:r>
      <w:r w:rsidRPr="00097E85">
        <w:tab/>
      </w:r>
      <w:r w:rsidRPr="00097E85">
        <w:tab/>
      </w:r>
      <w:r w:rsidRPr="00097E85">
        <w:tab/>
      </w:r>
      <w:r w:rsidRPr="00097E85">
        <w:tab/>
      </w:r>
      <w:r w:rsidRPr="00097E85">
        <w:tab/>
        <w:t>(2a)</w:t>
      </w:r>
    </w:p>
    <w:p w:rsidR="002A4577" w:rsidRPr="00097E85" w:rsidRDefault="002A4577">
      <w:r w:rsidRPr="00097E85">
        <w:tab/>
      </w:r>
      <w:r w:rsidRPr="00097E85">
        <w:rPr>
          <w:i/>
          <w:iCs/>
        </w:rPr>
        <w:t>h</w:t>
      </w:r>
      <w:r w:rsidRPr="00097E85">
        <w:t xml:space="preserve"> </w:t>
      </w:r>
      <w:r w:rsidRPr="00097E85">
        <w:tab/>
        <w:t xml:space="preserve">je odhad ukazatele </w:t>
      </w:r>
      <w:r w:rsidRPr="00097E85">
        <w:rPr>
          <w:i/>
          <w:iCs/>
        </w:rPr>
        <w:t xml:space="preserve">H </w:t>
      </w:r>
      <w:r w:rsidRPr="00097E85">
        <w:t>a</w:t>
      </w:r>
    </w:p>
    <w:p w:rsidR="002A4577" w:rsidRPr="00097E85" w:rsidRDefault="002A4577">
      <w:pPr>
        <w:ind w:firstLine="708"/>
        <w:rPr>
          <w:i/>
          <w:iCs/>
        </w:rPr>
      </w:pPr>
      <w:r w:rsidRPr="00097E85">
        <w:rPr>
          <w:i/>
          <w:iCs/>
        </w:rPr>
        <w:t>s</w:t>
      </w:r>
      <w:r w:rsidRPr="00097E85">
        <w:rPr>
          <w:i/>
          <w:iCs/>
          <w:vertAlign w:val="subscript"/>
        </w:rPr>
        <w:t>h</w:t>
      </w:r>
      <w:r w:rsidRPr="00097E85">
        <w:t xml:space="preserve"> </w:t>
      </w:r>
      <w:r w:rsidRPr="00097E85">
        <w:tab/>
        <w:t xml:space="preserve">je směrodatná odchylka odhadu </w:t>
      </w:r>
      <w:r w:rsidRPr="00097E85">
        <w:rPr>
          <w:i/>
          <w:iCs/>
        </w:rPr>
        <w:t>h</w:t>
      </w:r>
    </w:p>
    <w:p w:rsidR="002A4577" w:rsidRPr="00097E85" w:rsidRDefault="002A4577">
      <w:pPr>
        <w:spacing w:after="120"/>
      </w:pPr>
      <w:r w:rsidRPr="00097E85">
        <w:t xml:space="preserve">    </w:t>
      </w:r>
      <w:r w:rsidRPr="00097E85">
        <w:tab/>
      </w:r>
      <w:r w:rsidRPr="00097E85">
        <w:rPr>
          <w:position w:val="-12"/>
        </w:rPr>
        <w:object w:dxaOrig="560" w:dyaOrig="360">
          <v:shape id="_x0000_i1033" type="#_x0000_t75" style="width:27.8pt;height:17.8pt" o:ole="">
            <v:imagedata r:id="rId20" o:title=""/>
          </v:shape>
          <o:OLEObject Type="Embed" ProgID="Equation.DSMT4" ShapeID="_x0000_i1033" DrawAspect="Content" ObjectID="_1494152284" r:id="rId22"/>
        </w:object>
      </w:r>
      <w:r w:rsidRPr="00097E85">
        <w:t xml:space="preserve"> </w:t>
      </w:r>
      <w:r w:rsidRPr="00097E85">
        <w:tab/>
        <w:t>je kvantil normovaného normálního rozdělení.</w:t>
      </w:r>
    </w:p>
    <w:p w:rsidR="002A4577" w:rsidRPr="00097E85" w:rsidRDefault="00D43612">
      <w:pPr>
        <w:pStyle w:val="Nadpis1"/>
      </w:pPr>
      <w:r>
        <w:br w:type="page"/>
      </w:r>
      <w:r w:rsidR="002A4577" w:rsidRPr="00097E85">
        <w:lastRenderedPageBreak/>
        <w:t>Intervaly spolehlivosti pro průměrný příjem na osobu</w:t>
      </w:r>
    </w:p>
    <w:p w:rsidR="002A4577" w:rsidRPr="00097E85" w:rsidRDefault="002A4577">
      <w:pPr>
        <w:spacing w:after="120"/>
        <w:ind w:firstLine="709"/>
        <w:jc w:val="both"/>
      </w:pPr>
      <w:r w:rsidRPr="00097E85">
        <w:t xml:space="preserve">Příjmy se zjišťují za celou domácnost. Proto se průměrný příjem na osobu počítá jako poměr 2 náhodných veličin </w:t>
      </w:r>
      <w:r w:rsidRPr="00097E85">
        <w:rPr>
          <w:i/>
          <w:iCs/>
        </w:rPr>
        <w:t>y</w:t>
      </w:r>
      <w:r w:rsidRPr="00097E85">
        <w:t xml:space="preserve"> - celkový součet příjmů a </w:t>
      </w:r>
      <w:r w:rsidRPr="00097E85">
        <w:rPr>
          <w:i/>
          <w:iCs/>
        </w:rPr>
        <w:t>x</w:t>
      </w:r>
      <w:r w:rsidRPr="00097E85">
        <w:t xml:space="preserve"> - celkový počet osob. Za předpokladu prostého náhodného výběru bez vracení při vážení výběrových dat vahami w lze interval spolehlivosti stanovit na základě vzorce:</w:t>
      </w:r>
    </w:p>
    <w:p w:rsidR="002A4577" w:rsidRPr="00097E85" w:rsidRDefault="002A4577">
      <w:pPr>
        <w:spacing w:after="120"/>
        <w:ind w:left="707" w:firstLine="709"/>
      </w:pPr>
      <w:r w:rsidRPr="00097E85">
        <w:rPr>
          <w:position w:val="-62"/>
        </w:rPr>
        <w:object w:dxaOrig="5179" w:dyaOrig="1180">
          <v:shape id="_x0000_i1034" type="#_x0000_t75" style="width:258.75pt;height:59.15pt" o:ole="">
            <v:imagedata r:id="rId23" o:title=""/>
          </v:shape>
          <o:OLEObject Type="Embed" ProgID="Equation.DSMT4" ShapeID="_x0000_i1034" DrawAspect="Content" ObjectID="_1494152285" r:id="rId24"/>
        </w:object>
      </w:r>
      <w:r w:rsidRPr="00097E85">
        <w:tab/>
      </w:r>
      <w:r w:rsidRPr="00097E85">
        <w:tab/>
        <w:t>(2b)</w:t>
      </w:r>
    </w:p>
    <w:p w:rsidR="002A4577" w:rsidRPr="00097E85" w:rsidRDefault="002A4577">
      <w:pPr>
        <w:ind w:firstLine="707"/>
      </w:pPr>
      <w:r w:rsidRPr="00097E85">
        <w:rPr>
          <w:position w:val="-12"/>
        </w:rPr>
        <w:object w:dxaOrig="560" w:dyaOrig="360">
          <v:shape id="_x0000_i1035" type="#_x0000_t75" style="width:27.8pt;height:17.8pt" o:ole="">
            <v:imagedata r:id="rId20" o:title=""/>
          </v:shape>
          <o:OLEObject Type="Embed" ProgID="Equation.DSMT4" ShapeID="_x0000_i1035" DrawAspect="Content" ObjectID="_1494152286" r:id="rId25"/>
        </w:object>
      </w:r>
      <w:r w:rsidRPr="00097E85">
        <w:t xml:space="preserve"> </w:t>
      </w:r>
      <w:r w:rsidRPr="00097E85">
        <w:tab/>
        <w:t>je kvantil normovaného normálního rozdělení (v našem případě 1,96),</w:t>
      </w:r>
    </w:p>
    <w:p w:rsidR="002A4577" w:rsidRPr="00097E85" w:rsidRDefault="002A4577">
      <w:r w:rsidRPr="00097E85">
        <w:tab/>
      </w:r>
      <w:r w:rsidRPr="00097E85">
        <w:rPr>
          <w:i/>
          <w:iCs/>
        </w:rPr>
        <w:t>n</w:t>
      </w:r>
      <w:r w:rsidRPr="00097E85">
        <w:t xml:space="preserve"> </w:t>
      </w:r>
      <w:r w:rsidRPr="00097E85">
        <w:tab/>
        <w:t>je počet prvků ve výběru,</w:t>
      </w:r>
    </w:p>
    <w:p w:rsidR="002A4577" w:rsidRPr="00097E85" w:rsidRDefault="002A4577">
      <w:pPr>
        <w:spacing w:after="120"/>
      </w:pPr>
      <w:r w:rsidRPr="00097E85">
        <w:t xml:space="preserve">    </w:t>
      </w:r>
      <w:r w:rsidRPr="00097E85">
        <w:rPr>
          <w:position w:val="-12"/>
        </w:rPr>
        <w:object w:dxaOrig="279" w:dyaOrig="360">
          <v:shape id="_x0000_i1036" type="#_x0000_t75" style="width:14.25pt;height:17.8pt" o:ole="">
            <v:imagedata r:id="rId26" o:title=""/>
          </v:shape>
          <o:OLEObject Type="Embed" ProgID="Equation.DSMT4" ShapeID="_x0000_i1036" DrawAspect="Content" ObjectID="_1494152287" r:id="rId27"/>
        </w:object>
      </w:r>
      <w:r w:rsidRPr="00097E85">
        <w:t xml:space="preserve"> resp.</w:t>
      </w:r>
      <w:r w:rsidRPr="00097E85">
        <w:rPr>
          <w:position w:val="-12"/>
        </w:rPr>
        <w:object w:dxaOrig="300" w:dyaOrig="360">
          <v:shape id="_x0000_i1037" type="#_x0000_t75" style="width:14.95pt;height:17.8pt" o:ole="">
            <v:imagedata r:id="rId28" o:title=""/>
          </v:shape>
          <o:OLEObject Type="Embed" ProgID="Equation.DSMT4" ShapeID="_x0000_i1037" DrawAspect="Content" ObjectID="_1494152288" r:id="rId29"/>
        </w:object>
      </w:r>
      <w:r w:rsidRPr="00097E85">
        <w:t xml:space="preserve"> </w:t>
      </w:r>
      <w:r w:rsidRPr="00097E85">
        <w:tab/>
        <w:t xml:space="preserve">jsou vážené výběrové úhrny </w:t>
      </w:r>
      <w:r w:rsidRPr="00097E85">
        <w:rPr>
          <w:position w:val="-32"/>
        </w:rPr>
        <w:object w:dxaOrig="1800" w:dyaOrig="720">
          <v:shape id="_x0000_i1038" type="#_x0000_t75" style="width:89.8pt;height:36.35pt" o:ole="">
            <v:imagedata r:id="rId30" o:title=""/>
          </v:shape>
          <o:OLEObject Type="Embed" ProgID="Equation.DSMT4" ShapeID="_x0000_i1038" DrawAspect="Content" ObjectID="_1494152289" r:id="rId31"/>
        </w:object>
      </w:r>
      <w:r w:rsidRPr="00097E85">
        <w:t xml:space="preserve"> resp. </w:t>
      </w:r>
      <w:r w:rsidRPr="00097E85">
        <w:rPr>
          <w:position w:val="-32"/>
        </w:rPr>
        <w:object w:dxaOrig="1840" w:dyaOrig="720">
          <v:shape id="_x0000_i1039" type="#_x0000_t75" style="width:91.95pt;height:36.35pt" o:ole="">
            <v:imagedata r:id="rId32" o:title=""/>
          </v:shape>
          <o:OLEObject Type="Embed" ProgID="Equation.DSMT4" ShapeID="_x0000_i1039" DrawAspect="Content" ObjectID="_1494152290" r:id="rId33"/>
        </w:object>
      </w:r>
    </w:p>
    <w:p w:rsidR="002A4577" w:rsidRPr="00097E85" w:rsidRDefault="002A4577">
      <w:pPr>
        <w:spacing w:after="240"/>
        <w:ind w:firstLine="709"/>
        <w:jc w:val="both"/>
      </w:pPr>
      <w:r w:rsidRPr="00097E85">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rsidR="002A4577" w:rsidRPr="00097E85" w:rsidRDefault="002A4577">
      <w:pPr>
        <w:spacing w:after="240"/>
        <w:ind w:firstLine="709"/>
      </w:pPr>
      <w:r w:rsidRPr="00097E85">
        <w:tab/>
      </w:r>
      <w:r w:rsidRPr="00097E85">
        <w:rPr>
          <w:i/>
          <w:iCs/>
        </w:rPr>
        <w:t>deff (h) = s</w:t>
      </w:r>
      <w:r w:rsidRPr="00097E85">
        <w:rPr>
          <w:i/>
          <w:iCs/>
          <w:vertAlign w:val="subscript"/>
        </w:rPr>
        <w:t>h</w:t>
      </w:r>
      <w:r w:rsidRPr="00097E85">
        <w:rPr>
          <w:i/>
          <w:iCs/>
          <w:vertAlign w:val="superscript"/>
          <w:lang w:val="en-US"/>
        </w:rPr>
        <w:t>2</w:t>
      </w:r>
      <w:r w:rsidRPr="00097E85">
        <w:rPr>
          <w:i/>
          <w:iCs/>
        </w:rPr>
        <w:t xml:space="preserve"> / s</w:t>
      </w:r>
      <w:r w:rsidRPr="00097E85">
        <w:rPr>
          <w:i/>
          <w:iCs/>
          <w:vertAlign w:val="subscript"/>
        </w:rPr>
        <w:t>h</w:t>
      </w:r>
      <w:r w:rsidRPr="00097E85">
        <w:rPr>
          <w:i/>
          <w:iCs/>
          <w:vertAlign w:val="superscript"/>
        </w:rPr>
        <w:t>2</w:t>
      </w:r>
      <w:r w:rsidRPr="00097E85">
        <w:rPr>
          <w:i/>
          <w:iCs/>
          <w:lang w:val="en-US"/>
        </w:rPr>
        <w:t>{</w:t>
      </w:r>
      <w:r w:rsidRPr="00097E85">
        <w:rPr>
          <w:i/>
          <w:iCs/>
        </w:rPr>
        <w:t>pnv}</w:t>
      </w:r>
      <w:r w:rsidRPr="00097E85">
        <w:t>,</w:t>
      </w:r>
      <w:r w:rsidRPr="00097E85">
        <w:tab/>
      </w:r>
      <w:r w:rsidRPr="00097E85">
        <w:tab/>
      </w:r>
      <w:r w:rsidRPr="00097E85">
        <w:tab/>
      </w:r>
      <w:r w:rsidRPr="00097E85">
        <w:tab/>
      </w:r>
      <w:r w:rsidRPr="00097E85">
        <w:tab/>
      </w:r>
      <w:r w:rsidRPr="00097E85">
        <w:tab/>
        <w:t>(3)</w:t>
      </w:r>
    </w:p>
    <w:p w:rsidR="002A4577" w:rsidRPr="00097E85" w:rsidRDefault="002A4577">
      <w:pPr>
        <w:spacing w:after="120"/>
      </w:pPr>
      <w:r w:rsidRPr="00097E85">
        <w:tab/>
        <w:t>s</w:t>
      </w:r>
      <w:r w:rsidRPr="00097E85">
        <w:rPr>
          <w:vertAlign w:val="subscript"/>
        </w:rPr>
        <w:t>h</w:t>
      </w:r>
      <w:r w:rsidRPr="00097E85">
        <w:rPr>
          <w:vertAlign w:val="superscript"/>
        </w:rPr>
        <w:t xml:space="preserve">2 </w:t>
      </w:r>
      <w:r w:rsidRPr="00097E85">
        <w:tab/>
      </w:r>
      <w:r w:rsidRPr="00097E85">
        <w:tab/>
        <w:t xml:space="preserve">je rozptyl proměnné </w:t>
      </w:r>
      <w:r w:rsidRPr="00097E85">
        <w:rPr>
          <w:i/>
          <w:iCs/>
        </w:rPr>
        <w:t>h</w:t>
      </w:r>
      <w:r w:rsidRPr="00097E85">
        <w:t xml:space="preserve"> při skutečném výběrovém schématu</w:t>
      </w:r>
    </w:p>
    <w:p w:rsidR="002A4577" w:rsidRPr="00097E85" w:rsidRDefault="002A4577">
      <w:pPr>
        <w:spacing w:after="120"/>
      </w:pPr>
      <w:r w:rsidRPr="00097E85">
        <w:t xml:space="preserve">   </w:t>
      </w:r>
      <w:r w:rsidRPr="00097E85">
        <w:tab/>
        <w:t>s</w:t>
      </w:r>
      <w:r w:rsidRPr="00097E85">
        <w:rPr>
          <w:vertAlign w:val="subscript"/>
        </w:rPr>
        <w:t>h</w:t>
      </w:r>
      <w:r w:rsidRPr="00097E85">
        <w:rPr>
          <w:vertAlign w:val="superscript"/>
        </w:rPr>
        <w:t>2</w:t>
      </w:r>
      <w:r w:rsidRPr="00097E85">
        <w:rPr>
          <w:i/>
          <w:iCs/>
        </w:rPr>
        <w:t>{pnv}</w:t>
      </w:r>
      <w:r w:rsidRPr="00097E85">
        <w:t xml:space="preserve"> </w:t>
      </w:r>
      <w:r w:rsidRPr="00097E85">
        <w:tab/>
        <w:t xml:space="preserve">je rozptyl proměnné </w:t>
      </w:r>
      <w:r w:rsidRPr="00097E85">
        <w:rPr>
          <w:i/>
          <w:iCs/>
        </w:rPr>
        <w:t>h</w:t>
      </w:r>
      <w:r w:rsidRPr="00097E85">
        <w:t xml:space="preserve"> při prostém náhodném výběru.</w:t>
      </w:r>
    </w:p>
    <w:p w:rsidR="002A4577" w:rsidRPr="00097E85" w:rsidRDefault="002A4577">
      <w:pPr>
        <w:pStyle w:val="Zpat"/>
        <w:tabs>
          <w:tab w:val="clear" w:pos="4536"/>
          <w:tab w:val="clear" w:pos="9072"/>
        </w:tabs>
      </w:pPr>
    </w:p>
    <w:p w:rsidR="002A4577" w:rsidRPr="00097E85" w:rsidRDefault="002A4577">
      <w:pPr>
        <w:spacing w:after="120"/>
        <w:jc w:val="both"/>
      </w:pPr>
      <w:r w:rsidRPr="00097E85">
        <w:tab/>
        <w:t>Z obecné teorie je známo, že stratifikace výběru rozptyl o něco snižuje, zatímco „dvoustupňovost“ naopak činí odhady ze stejného počtu pozorování méně vydatnými. Do výběrového souboru se vzhledem k celkovému počtu bytů dostalo absolutně i relativně více sčítacích obvodů. Vliv zmíněného deff se tedy v souladu s očekáváními o něco snížil tak, že došlo k vyrovnání obou efektů a jeho hodnoty se u ne zřídka zastoupených druhů příjmů za celou ČR pohybovaly v těsné blízkosti 1.</w:t>
      </w:r>
    </w:p>
    <w:p w:rsidR="002A4577" w:rsidRPr="00097E85" w:rsidRDefault="002A4577">
      <w:pPr>
        <w:pStyle w:val="Zkladntext"/>
        <w:spacing w:after="120"/>
      </w:pPr>
      <w:r w:rsidRPr="00097E85">
        <w:tab/>
        <w:t>Pro výpočet hodnot v tabulkách III. až V. byla tedy použita modifikace vzorců (2a) resp. (2b) s tím, že bylo nutné zvlášť pro každý případ rozložit variabilitu na jednotlivé složky podle použitého výběrového schématu.</w:t>
      </w:r>
      <w:r w:rsidRPr="00097E85">
        <w:tab/>
      </w:r>
    </w:p>
    <w:p w:rsidR="002A4577" w:rsidRPr="00097E85" w:rsidRDefault="002A4577">
      <w:pPr>
        <w:pStyle w:val="Zkladntext"/>
        <w:tabs>
          <w:tab w:val="left" w:pos="900"/>
          <w:tab w:val="left" w:pos="2340"/>
          <w:tab w:val="left" w:pos="3420"/>
        </w:tabs>
        <w:ind w:firstLine="720"/>
        <w:rPr>
          <w:u w:val="single"/>
        </w:rPr>
      </w:pPr>
    </w:p>
    <w:p w:rsidR="002A4577" w:rsidRPr="00097E85" w:rsidRDefault="002A4577">
      <w:pPr>
        <w:pStyle w:val="Zkladntext"/>
        <w:tabs>
          <w:tab w:val="left" w:pos="900"/>
          <w:tab w:val="left" w:pos="2340"/>
          <w:tab w:val="left" w:pos="3420"/>
        </w:tabs>
      </w:pPr>
      <w:r w:rsidRPr="00097E85">
        <w:tab/>
      </w:r>
      <w:r w:rsidRPr="00097E85">
        <w:tab/>
      </w:r>
      <w:r w:rsidRPr="00097E85">
        <w:tab/>
      </w:r>
      <w:r w:rsidRPr="00097E85">
        <w:tab/>
        <w:t>x    x    x</w:t>
      </w:r>
    </w:p>
    <w:p w:rsidR="002A4577" w:rsidRPr="00097E85" w:rsidRDefault="002A4577">
      <w:pPr>
        <w:pStyle w:val="Zkladntext"/>
        <w:tabs>
          <w:tab w:val="left" w:pos="900"/>
          <w:tab w:val="left" w:pos="2340"/>
          <w:tab w:val="left" w:pos="3420"/>
        </w:tabs>
        <w:spacing w:line="360" w:lineRule="auto"/>
        <w:ind w:firstLine="720"/>
      </w:pPr>
    </w:p>
    <w:p w:rsidR="002A4577" w:rsidRPr="00097E85" w:rsidRDefault="002A4577">
      <w:pPr>
        <w:pStyle w:val="Zkladntext"/>
        <w:tabs>
          <w:tab w:val="left" w:pos="900"/>
          <w:tab w:val="left" w:pos="2340"/>
          <w:tab w:val="left" w:pos="3420"/>
        </w:tabs>
      </w:pPr>
      <w:r w:rsidRPr="00097E85">
        <w:t xml:space="preserve">Publikace zahrnuje jen některé výsledky šetření o příjmech a životních podmínkách domácností ČR - </w:t>
      </w:r>
      <w:r w:rsidRPr="00097E85">
        <w:rPr>
          <w:i/>
          <w:iCs/>
        </w:rPr>
        <w:t xml:space="preserve">Životní podmínky </w:t>
      </w:r>
      <w:r w:rsidR="00052FC2">
        <w:rPr>
          <w:i/>
          <w:iCs/>
        </w:rPr>
        <w:t>2014</w:t>
      </w:r>
      <w:r w:rsidRPr="00097E85">
        <w:t xml:space="preserve">. Zpracování jiných výstupů zprostředkuje zájemcům v rámci svých placených služeb (úhrada nákladů zpracování) Oddělení informačních služeb ČSÚ, Na padesátém 81, 100 82 </w:t>
      </w:r>
      <w:r w:rsidRPr="00097E85">
        <w:rPr>
          <w:szCs w:val="20"/>
        </w:rPr>
        <w:t xml:space="preserve">Praha 10 - Strašnice, </w:t>
      </w:r>
      <w:r w:rsidRPr="00097E85">
        <w:t>tel. 274 052 304 nebo 274 052 648, e</w:t>
      </w:r>
      <w:r w:rsidRPr="00097E85">
        <w:noBreakHyphen/>
        <w:t xml:space="preserve">mail: </w:t>
      </w:r>
      <w:hyperlink r:id="rId34" w:history="1">
        <w:r w:rsidRPr="00097E85">
          <w:rPr>
            <w:rStyle w:val="Hypertextovodkaz"/>
            <w:color w:val="auto"/>
          </w:rPr>
          <w:t>infoservis@czso.cz</w:t>
        </w:r>
      </w:hyperlink>
    </w:p>
    <w:sectPr w:rsidR="002A4577" w:rsidRPr="00097E85" w:rsidSect="00D45FB1">
      <w:headerReference w:type="even" r:id="rId35"/>
      <w:headerReference w:type="default" r:id="rId36"/>
      <w:footerReference w:type="even" r:id="rId37"/>
      <w:footerReference w:type="default" r:id="rId38"/>
      <w:pgSz w:w="11906" w:h="16838"/>
      <w:pgMar w:top="1418" w:right="1134" w:bottom="1418" w:left="1134" w:header="709" w:footer="709" w:gutter="567"/>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2977" w:rsidRDefault="00AB2977">
      <w:r>
        <w:separator/>
      </w:r>
    </w:p>
  </w:endnote>
  <w:endnote w:type="continuationSeparator" w:id="0">
    <w:p w:rsidR="00AB2977" w:rsidRDefault="00AB29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Times New Roman CE obyčejné">
    <w:panose1 w:val="00000000000000000000"/>
    <w:charset w:val="EE"/>
    <w:family w:val="roman"/>
    <w:notTrueType/>
    <w:pitch w:val="default"/>
    <w:sig w:usb0="00000005" w:usb1="00000000" w:usb2="00000000" w:usb3="00000000" w:csb0="00000002"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DCD" w:rsidRDefault="00EB6AA1">
    <w:pPr>
      <w:pStyle w:val="Zpat"/>
      <w:framePr w:wrap="around" w:vAnchor="text" w:hAnchor="margin" w:xAlign="center" w:y="1"/>
      <w:rPr>
        <w:rStyle w:val="slostrnky"/>
      </w:rPr>
    </w:pPr>
    <w:r>
      <w:rPr>
        <w:rStyle w:val="slostrnky"/>
      </w:rPr>
      <w:fldChar w:fldCharType="begin"/>
    </w:r>
    <w:r w:rsidR="00923DCD">
      <w:rPr>
        <w:rStyle w:val="slostrnky"/>
      </w:rPr>
      <w:instrText xml:space="preserve">PAGE  </w:instrText>
    </w:r>
    <w:r>
      <w:rPr>
        <w:rStyle w:val="slostrnky"/>
      </w:rPr>
      <w:fldChar w:fldCharType="end"/>
    </w:r>
  </w:p>
  <w:p w:rsidR="00923DCD" w:rsidRDefault="00923DCD">
    <w:pPr>
      <w:pStyle w:val="Zpa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DCD" w:rsidRDefault="00923DCD">
    <w:pPr>
      <w:pStyle w:val="Zpat"/>
      <w:framePr w:wrap="around" w:vAnchor="text" w:hAnchor="margin" w:xAlign="right" w:y="1"/>
      <w:rPr>
        <w:rStyle w:val="slostrnky"/>
      </w:rPr>
    </w:pPr>
  </w:p>
  <w:p w:rsidR="00923DCD" w:rsidRDefault="00923DCD">
    <w:pPr>
      <w:pStyle w:val="Zpat"/>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2977" w:rsidRDefault="00AB2977">
      <w:r>
        <w:separator/>
      </w:r>
    </w:p>
  </w:footnote>
  <w:footnote w:type="continuationSeparator" w:id="0">
    <w:p w:rsidR="00AB2977" w:rsidRDefault="00AB29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DCD" w:rsidRDefault="00EB6AA1">
    <w:pPr>
      <w:pStyle w:val="Zhlav"/>
      <w:framePr w:wrap="around" w:vAnchor="text" w:hAnchor="margin" w:xAlign="center" w:y="1"/>
      <w:rPr>
        <w:rStyle w:val="slostrnky"/>
      </w:rPr>
    </w:pPr>
    <w:r>
      <w:rPr>
        <w:rStyle w:val="slostrnky"/>
      </w:rPr>
      <w:fldChar w:fldCharType="begin"/>
    </w:r>
    <w:r w:rsidR="00923DCD">
      <w:rPr>
        <w:rStyle w:val="slostrnky"/>
      </w:rPr>
      <w:instrText xml:space="preserve">PAGE  </w:instrText>
    </w:r>
    <w:r>
      <w:rPr>
        <w:rStyle w:val="slostrnky"/>
      </w:rPr>
      <w:fldChar w:fldCharType="end"/>
    </w:r>
  </w:p>
  <w:p w:rsidR="00923DCD" w:rsidRDefault="00923DCD">
    <w:pPr>
      <w:pStyle w:val="Zhlav"/>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DCD" w:rsidRDefault="00923DCD">
    <w:pPr>
      <w:pStyle w:val="Zhlav"/>
      <w:framePr w:wrap="around" w:vAnchor="text" w:hAnchor="margin" w:xAlign="center" w:y="1"/>
      <w:rPr>
        <w:rStyle w:val="slostrnky"/>
      </w:rPr>
    </w:pPr>
  </w:p>
  <w:p w:rsidR="00923DCD" w:rsidRDefault="00923DCD">
    <w:pPr>
      <w:pStyle w:val="Zhlav"/>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5">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6">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7">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1">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3">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4">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5">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7">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18">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9">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1">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2">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3">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4">
    <w:nsid w:val="7C91138C"/>
    <w:multiLevelType w:val="hybridMultilevel"/>
    <w:tmpl w:val="19346788"/>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3"/>
  </w:num>
  <w:num w:numId="3">
    <w:abstractNumId w:val="10"/>
  </w:num>
  <w:num w:numId="4">
    <w:abstractNumId w:val="3"/>
  </w:num>
  <w:num w:numId="5">
    <w:abstractNumId w:val="0"/>
  </w:num>
  <w:num w:numId="6">
    <w:abstractNumId w:val="5"/>
  </w:num>
  <w:num w:numId="7">
    <w:abstractNumId w:val="17"/>
  </w:num>
  <w:num w:numId="8">
    <w:abstractNumId w:val="7"/>
  </w:num>
  <w:num w:numId="9">
    <w:abstractNumId w:val="16"/>
  </w:num>
  <w:num w:numId="10">
    <w:abstractNumId w:val="1"/>
  </w:num>
  <w:num w:numId="11">
    <w:abstractNumId w:val="24"/>
  </w:num>
  <w:num w:numId="12">
    <w:abstractNumId w:val="12"/>
  </w:num>
  <w:num w:numId="13">
    <w:abstractNumId w:val="6"/>
  </w:num>
  <w:num w:numId="14">
    <w:abstractNumId w:val="23"/>
  </w:num>
  <w:num w:numId="15">
    <w:abstractNumId w:val="14"/>
  </w:num>
  <w:num w:numId="16">
    <w:abstractNumId w:val="15"/>
  </w:num>
  <w:num w:numId="17">
    <w:abstractNumId w:val="22"/>
  </w:num>
  <w:num w:numId="18">
    <w:abstractNumId w:val="9"/>
  </w:num>
  <w:num w:numId="19">
    <w:abstractNumId w:val="19"/>
  </w:num>
  <w:num w:numId="20">
    <w:abstractNumId w:val="20"/>
  </w:num>
  <w:num w:numId="21">
    <w:abstractNumId w:val="11"/>
  </w:num>
  <w:num w:numId="22">
    <w:abstractNumId w:val="4"/>
  </w:num>
  <w:num w:numId="23">
    <w:abstractNumId w:val="21"/>
  </w:num>
  <w:num w:numId="24">
    <w:abstractNumId w:val="8"/>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trackRevisions/>
  <w:doNotTrackMove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C110F"/>
    <w:rsid w:val="000240BF"/>
    <w:rsid w:val="000362F7"/>
    <w:rsid w:val="000507AC"/>
    <w:rsid w:val="00052C3B"/>
    <w:rsid w:val="00052FC2"/>
    <w:rsid w:val="0005557D"/>
    <w:rsid w:val="000578C2"/>
    <w:rsid w:val="00084D77"/>
    <w:rsid w:val="000977FF"/>
    <w:rsid w:val="00097E85"/>
    <w:rsid w:val="000A5B02"/>
    <w:rsid w:val="000B11E2"/>
    <w:rsid w:val="000B7693"/>
    <w:rsid w:val="000B77BB"/>
    <w:rsid w:val="000E1968"/>
    <w:rsid w:val="000E48D5"/>
    <w:rsid w:val="000E4BB7"/>
    <w:rsid w:val="000E5E34"/>
    <w:rsid w:val="00106CBF"/>
    <w:rsid w:val="00126903"/>
    <w:rsid w:val="00131562"/>
    <w:rsid w:val="001414A5"/>
    <w:rsid w:val="0014677B"/>
    <w:rsid w:val="00150612"/>
    <w:rsid w:val="001622C0"/>
    <w:rsid w:val="00170654"/>
    <w:rsid w:val="00170CDE"/>
    <w:rsid w:val="001A33CE"/>
    <w:rsid w:val="001A4F9A"/>
    <w:rsid w:val="001B150F"/>
    <w:rsid w:val="001C2B25"/>
    <w:rsid w:val="001C5FD4"/>
    <w:rsid w:val="001E2CBA"/>
    <w:rsid w:val="001E4317"/>
    <w:rsid w:val="001E6CCE"/>
    <w:rsid w:val="001F4A92"/>
    <w:rsid w:val="00242891"/>
    <w:rsid w:val="00254F93"/>
    <w:rsid w:val="002573CF"/>
    <w:rsid w:val="00265CE8"/>
    <w:rsid w:val="002662BA"/>
    <w:rsid w:val="00272733"/>
    <w:rsid w:val="002749FD"/>
    <w:rsid w:val="00293728"/>
    <w:rsid w:val="002943DA"/>
    <w:rsid w:val="002A4577"/>
    <w:rsid w:val="002A6EA9"/>
    <w:rsid w:val="002A7ED6"/>
    <w:rsid w:val="002B1C3E"/>
    <w:rsid w:val="002D0F2D"/>
    <w:rsid w:val="002D4824"/>
    <w:rsid w:val="002D6577"/>
    <w:rsid w:val="002D65EA"/>
    <w:rsid w:val="0032523C"/>
    <w:rsid w:val="003263AF"/>
    <w:rsid w:val="0033523D"/>
    <w:rsid w:val="00360ABB"/>
    <w:rsid w:val="003659DD"/>
    <w:rsid w:val="00365BFD"/>
    <w:rsid w:val="003869ED"/>
    <w:rsid w:val="00391DFD"/>
    <w:rsid w:val="0039357E"/>
    <w:rsid w:val="003A3599"/>
    <w:rsid w:val="003B74D4"/>
    <w:rsid w:val="003E4F9C"/>
    <w:rsid w:val="003E7AE8"/>
    <w:rsid w:val="003F102C"/>
    <w:rsid w:val="003F4F4E"/>
    <w:rsid w:val="00402163"/>
    <w:rsid w:val="00403095"/>
    <w:rsid w:val="00415151"/>
    <w:rsid w:val="00431778"/>
    <w:rsid w:val="00437559"/>
    <w:rsid w:val="00453DE7"/>
    <w:rsid w:val="004619CB"/>
    <w:rsid w:val="004656B6"/>
    <w:rsid w:val="004860A7"/>
    <w:rsid w:val="00496F73"/>
    <w:rsid w:val="004D20E8"/>
    <w:rsid w:val="004E52FB"/>
    <w:rsid w:val="004F452A"/>
    <w:rsid w:val="00522EA8"/>
    <w:rsid w:val="0053283C"/>
    <w:rsid w:val="00541D46"/>
    <w:rsid w:val="00545BB4"/>
    <w:rsid w:val="00563A2C"/>
    <w:rsid w:val="005762C5"/>
    <w:rsid w:val="00584D28"/>
    <w:rsid w:val="005A0688"/>
    <w:rsid w:val="005A0AA2"/>
    <w:rsid w:val="005B4818"/>
    <w:rsid w:val="005B5BB8"/>
    <w:rsid w:val="005C110F"/>
    <w:rsid w:val="005C2011"/>
    <w:rsid w:val="005E503B"/>
    <w:rsid w:val="00615FD1"/>
    <w:rsid w:val="0063190F"/>
    <w:rsid w:val="00633182"/>
    <w:rsid w:val="0064604A"/>
    <w:rsid w:val="00654F45"/>
    <w:rsid w:val="00655A9C"/>
    <w:rsid w:val="00670473"/>
    <w:rsid w:val="006836BD"/>
    <w:rsid w:val="00690162"/>
    <w:rsid w:val="006C17E0"/>
    <w:rsid w:val="006C5AD5"/>
    <w:rsid w:val="006D0037"/>
    <w:rsid w:val="00704966"/>
    <w:rsid w:val="00704EEB"/>
    <w:rsid w:val="00707F16"/>
    <w:rsid w:val="007204E9"/>
    <w:rsid w:val="007326B4"/>
    <w:rsid w:val="00735559"/>
    <w:rsid w:val="0074384B"/>
    <w:rsid w:val="00754C2B"/>
    <w:rsid w:val="00761049"/>
    <w:rsid w:val="00761433"/>
    <w:rsid w:val="00766DC8"/>
    <w:rsid w:val="00782C1F"/>
    <w:rsid w:val="00793AA4"/>
    <w:rsid w:val="00794E07"/>
    <w:rsid w:val="007B3D31"/>
    <w:rsid w:val="007D031C"/>
    <w:rsid w:val="007D5BDF"/>
    <w:rsid w:val="007E3191"/>
    <w:rsid w:val="00812138"/>
    <w:rsid w:val="008706FB"/>
    <w:rsid w:val="00875FFA"/>
    <w:rsid w:val="00882DF2"/>
    <w:rsid w:val="00890E84"/>
    <w:rsid w:val="008A0E19"/>
    <w:rsid w:val="008A33A8"/>
    <w:rsid w:val="008A4F6F"/>
    <w:rsid w:val="008B18B5"/>
    <w:rsid w:val="008B7D35"/>
    <w:rsid w:val="00902E5E"/>
    <w:rsid w:val="00916782"/>
    <w:rsid w:val="009200AE"/>
    <w:rsid w:val="00923DCD"/>
    <w:rsid w:val="009273B7"/>
    <w:rsid w:val="00934D4B"/>
    <w:rsid w:val="00951584"/>
    <w:rsid w:val="0097292D"/>
    <w:rsid w:val="009773A7"/>
    <w:rsid w:val="00983626"/>
    <w:rsid w:val="00985AA1"/>
    <w:rsid w:val="00986341"/>
    <w:rsid w:val="009A28D9"/>
    <w:rsid w:val="009A774C"/>
    <w:rsid w:val="009B7B6C"/>
    <w:rsid w:val="009C2BE1"/>
    <w:rsid w:val="009F5CFC"/>
    <w:rsid w:val="00A31F5C"/>
    <w:rsid w:val="00A37956"/>
    <w:rsid w:val="00A55FB6"/>
    <w:rsid w:val="00A63792"/>
    <w:rsid w:val="00AB2977"/>
    <w:rsid w:val="00AB7992"/>
    <w:rsid w:val="00AF1C62"/>
    <w:rsid w:val="00B2433F"/>
    <w:rsid w:val="00B356C2"/>
    <w:rsid w:val="00B53107"/>
    <w:rsid w:val="00B77CC9"/>
    <w:rsid w:val="00BB55ED"/>
    <w:rsid w:val="00BC2711"/>
    <w:rsid w:val="00BD6A8C"/>
    <w:rsid w:val="00BE5D04"/>
    <w:rsid w:val="00BE6C26"/>
    <w:rsid w:val="00BF5572"/>
    <w:rsid w:val="00BF5A53"/>
    <w:rsid w:val="00C04DA3"/>
    <w:rsid w:val="00C04DD2"/>
    <w:rsid w:val="00C26E72"/>
    <w:rsid w:val="00C57079"/>
    <w:rsid w:val="00C63551"/>
    <w:rsid w:val="00C77709"/>
    <w:rsid w:val="00C87765"/>
    <w:rsid w:val="00CA29C1"/>
    <w:rsid w:val="00CB613C"/>
    <w:rsid w:val="00CD62B5"/>
    <w:rsid w:val="00CF32F2"/>
    <w:rsid w:val="00D045C2"/>
    <w:rsid w:val="00D05CB0"/>
    <w:rsid w:val="00D1647E"/>
    <w:rsid w:val="00D226E6"/>
    <w:rsid w:val="00D3341C"/>
    <w:rsid w:val="00D40B70"/>
    <w:rsid w:val="00D43612"/>
    <w:rsid w:val="00D45FB1"/>
    <w:rsid w:val="00D57CE2"/>
    <w:rsid w:val="00D61424"/>
    <w:rsid w:val="00D62410"/>
    <w:rsid w:val="00D83959"/>
    <w:rsid w:val="00DB0A39"/>
    <w:rsid w:val="00DD3099"/>
    <w:rsid w:val="00DD7C3C"/>
    <w:rsid w:val="00E13B87"/>
    <w:rsid w:val="00E14C8B"/>
    <w:rsid w:val="00E17B2B"/>
    <w:rsid w:val="00E37223"/>
    <w:rsid w:val="00E527BA"/>
    <w:rsid w:val="00E53E74"/>
    <w:rsid w:val="00E623CF"/>
    <w:rsid w:val="00E87202"/>
    <w:rsid w:val="00EB043E"/>
    <w:rsid w:val="00EB0F9D"/>
    <w:rsid w:val="00EB6AA1"/>
    <w:rsid w:val="00EB794E"/>
    <w:rsid w:val="00EC13A4"/>
    <w:rsid w:val="00F1573B"/>
    <w:rsid w:val="00F27970"/>
    <w:rsid w:val="00F5351A"/>
    <w:rsid w:val="00F808EC"/>
    <w:rsid w:val="00F95F92"/>
    <w:rsid w:val="00FA0C82"/>
    <w:rsid w:val="00FB4826"/>
    <w:rsid w:val="00FD1004"/>
    <w:rsid w:val="00FE0366"/>
    <w:rsid w:val="00FE36B1"/>
  </w:rsids>
  <m:mathPr>
    <m:mathFont m:val="Cambria Math"/>
    <m:brkBin m:val="before"/>
    <m:brkBinSub m:val="--"/>
    <m:smallFrac m:val="off"/>
    <m:dispDef/>
    <m:lMargin m:val="0"/>
    <m:rMargin m:val="0"/>
    <m:defJc m:val="centerGroup"/>
    <m:wrapIndent m:val="1440"/>
    <m:intLim m:val="subSup"/>
    <m:naryLim m:val="undOvr"/>
  </m:mathPr>
  <w:uiCompat97To2003/>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45FB1"/>
    <w:rPr>
      <w:sz w:val="24"/>
      <w:szCs w:val="24"/>
    </w:rPr>
  </w:style>
  <w:style w:type="paragraph" w:styleId="Nadpis1">
    <w:name w:val="heading 1"/>
    <w:basedOn w:val="Normln"/>
    <w:next w:val="Normln"/>
    <w:qFormat/>
    <w:rsid w:val="00D45FB1"/>
    <w:pPr>
      <w:keepNext/>
      <w:spacing w:line="360" w:lineRule="auto"/>
      <w:outlineLvl w:val="0"/>
    </w:pPr>
    <w:rPr>
      <w:b/>
      <w:bCs/>
    </w:rPr>
  </w:style>
  <w:style w:type="paragraph" w:styleId="Nadpis2">
    <w:name w:val="heading 2"/>
    <w:basedOn w:val="Normln"/>
    <w:next w:val="Normln"/>
    <w:qFormat/>
    <w:rsid w:val="00D45FB1"/>
    <w:pPr>
      <w:keepNext/>
      <w:ind w:firstLine="709"/>
      <w:jc w:val="both"/>
      <w:outlineLvl w:val="1"/>
    </w:pPr>
    <w:rPr>
      <w:b/>
      <w:bCs/>
    </w:rPr>
  </w:style>
  <w:style w:type="paragraph" w:styleId="Nadpis3">
    <w:name w:val="heading 3"/>
    <w:basedOn w:val="Normln"/>
    <w:next w:val="Normln"/>
    <w:link w:val="Nadpis3Char"/>
    <w:qFormat/>
    <w:rsid w:val="00D45FB1"/>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45FB1"/>
    <w:pPr>
      <w:jc w:val="both"/>
    </w:pPr>
  </w:style>
  <w:style w:type="paragraph" w:styleId="Zpat">
    <w:name w:val="footer"/>
    <w:basedOn w:val="Normln"/>
    <w:semiHidden/>
    <w:rsid w:val="00D45FB1"/>
    <w:pPr>
      <w:tabs>
        <w:tab w:val="center" w:pos="4536"/>
        <w:tab w:val="right" w:pos="9072"/>
      </w:tabs>
    </w:pPr>
  </w:style>
  <w:style w:type="character" w:styleId="slostrnky">
    <w:name w:val="page number"/>
    <w:basedOn w:val="Standardnpsmoodstavce"/>
    <w:semiHidden/>
    <w:rsid w:val="00D45FB1"/>
  </w:style>
  <w:style w:type="paragraph" w:styleId="Zhlav">
    <w:name w:val="header"/>
    <w:basedOn w:val="Normln"/>
    <w:semiHidden/>
    <w:rsid w:val="00D45FB1"/>
    <w:pPr>
      <w:tabs>
        <w:tab w:val="center" w:pos="4536"/>
        <w:tab w:val="right" w:pos="9072"/>
      </w:tabs>
    </w:pPr>
  </w:style>
  <w:style w:type="paragraph" w:styleId="Zkladntextodsazen2">
    <w:name w:val="Body Text Indent 2"/>
    <w:basedOn w:val="Normln"/>
    <w:semiHidden/>
    <w:rsid w:val="00D45FB1"/>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basedOn w:val="Standardnpsmoodstavce"/>
    <w:semiHidden/>
    <w:rsid w:val="00D45FB1"/>
    <w:rPr>
      <w:color w:val="0000FF"/>
      <w:u w:val="single"/>
    </w:rPr>
  </w:style>
  <w:style w:type="paragraph" w:styleId="Zkladntextodsazen">
    <w:name w:val="Body Text Indent"/>
    <w:basedOn w:val="Normln"/>
    <w:semiHidden/>
    <w:rsid w:val="00D45FB1"/>
    <w:pPr>
      <w:ind w:left="900" w:hanging="900"/>
      <w:jc w:val="both"/>
    </w:pPr>
  </w:style>
  <w:style w:type="paragraph" w:styleId="Zkladntextodsazen3">
    <w:name w:val="Body Text Indent 3"/>
    <w:basedOn w:val="Normln"/>
    <w:semiHidden/>
    <w:rsid w:val="00D45FB1"/>
    <w:pPr>
      <w:ind w:firstLine="709"/>
      <w:jc w:val="both"/>
    </w:pPr>
  </w:style>
  <w:style w:type="paragraph" w:styleId="Rozvrendokumentu">
    <w:name w:val="Document Map"/>
    <w:basedOn w:val="Normln"/>
    <w:semiHidden/>
    <w:rsid w:val="00D45FB1"/>
    <w:pPr>
      <w:shd w:val="clear" w:color="auto" w:fill="000080"/>
    </w:pPr>
    <w:rPr>
      <w:rFonts w:ascii="Tahoma" w:hAnsi="Tahoma" w:cs="Tahoma"/>
    </w:rPr>
  </w:style>
  <w:style w:type="character" w:styleId="Sledovanodkaz">
    <w:name w:val="FollowedHyperlink"/>
    <w:basedOn w:val="Standardnpsmoodstavce"/>
    <w:semiHidden/>
    <w:rsid w:val="00D45FB1"/>
    <w:rPr>
      <w:color w:val="800080"/>
      <w:u w:val="single"/>
    </w:rPr>
  </w:style>
  <w:style w:type="paragraph" w:customStyle="1" w:styleId="normalnsodrkami">
    <w:name w:val="normalní s odrážkami"/>
    <w:basedOn w:val="Normln"/>
    <w:rsid w:val="00D45FB1"/>
    <w:pPr>
      <w:numPr>
        <w:numId w:val="22"/>
      </w:numPr>
      <w:jc w:val="both"/>
    </w:pPr>
    <w:rPr>
      <w:rFonts w:ascii="Arial" w:hAnsi="Arial"/>
      <w:sz w:val="20"/>
    </w:rPr>
  </w:style>
  <w:style w:type="character" w:customStyle="1" w:styleId="ZkladntextChar">
    <w:name w:val="Základní text Char"/>
    <w:basedOn w:val="Standardnpsmoodstavce"/>
    <w:semiHidden/>
    <w:rsid w:val="00D45FB1"/>
    <w:rPr>
      <w:sz w:val="24"/>
      <w:szCs w:val="24"/>
    </w:rPr>
  </w:style>
  <w:style w:type="paragraph" w:styleId="Textbubliny">
    <w:name w:val="Balloon Text"/>
    <w:basedOn w:val="Normln"/>
    <w:semiHidden/>
    <w:unhideWhenUsed/>
    <w:rsid w:val="00D45FB1"/>
    <w:rPr>
      <w:rFonts w:ascii="Tahoma" w:hAnsi="Tahoma" w:cs="Tahoma"/>
      <w:sz w:val="16"/>
      <w:szCs w:val="16"/>
    </w:rPr>
  </w:style>
  <w:style w:type="character" w:customStyle="1" w:styleId="TextbublinyChar">
    <w:name w:val="Text bubliny Char"/>
    <w:basedOn w:val="Standardnpsmoodstavce"/>
    <w:semiHidden/>
    <w:rsid w:val="00D45FB1"/>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basedOn w:val="Standardnpsmoodstavce"/>
    <w:link w:val="Nadpis3"/>
    <w:rsid w:val="00D1647E"/>
    <w:rPr>
      <w:b/>
      <w:bCs/>
      <w:sz w:val="24"/>
      <w:szCs w:val="24"/>
    </w:rPr>
  </w:style>
  <w:style w:type="character" w:styleId="Zvraznn">
    <w:name w:val="Emphasis"/>
    <w:basedOn w:val="Standardnpsmoodstavce"/>
    <w:uiPriority w:val="20"/>
    <w:qFormat/>
    <w:rsid w:val="00522EA8"/>
    <w:rPr>
      <w:i/>
      <w:iCs/>
    </w:rPr>
  </w:style>
</w:styles>
</file>

<file path=word/webSettings.xml><?xml version="1.0" encoding="utf-8"?>
<w:webSettings xmlns:r="http://schemas.openxmlformats.org/officeDocument/2006/relationships" xmlns:w="http://schemas.openxmlformats.org/wordprocessingml/2006/main">
  <w:divs>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0B6E54-67FB-43B0-A947-6A5A13EBD1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8638</Words>
  <Characters>50971</Characters>
  <Application>Microsoft Office Word</Application>
  <DocSecurity>0</DocSecurity>
  <Lines>424</Lines>
  <Paragraphs>118</Paragraphs>
  <ScaleCrop>false</ScaleCrop>
  <HeadingPairs>
    <vt:vector size="2" baseType="variant">
      <vt:variant>
        <vt:lpstr>Název</vt:lpstr>
      </vt:variant>
      <vt:variant>
        <vt:i4>1</vt:i4>
      </vt:variant>
    </vt:vector>
  </HeadingPairs>
  <TitlesOfParts>
    <vt:vector size="1" baseType="lpstr">
      <vt:lpstr>Metodické vysvětlivky </vt:lpstr>
    </vt:vector>
  </TitlesOfParts>
  <Company>ČSÚ</Company>
  <LinksUpToDate>false</LinksUpToDate>
  <CharactersWithSpaces>59491</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Kovářová Helena</cp:lastModifiedBy>
  <cp:revision>4</cp:revision>
  <cp:lastPrinted>2015-05-19T12:32:00Z</cp:lastPrinted>
  <dcterms:created xsi:type="dcterms:W3CDTF">2015-05-26T11:23:00Z</dcterms:created>
  <dcterms:modified xsi:type="dcterms:W3CDTF">2015-05-26T11:31:00Z</dcterms:modified>
</cp:coreProperties>
</file>